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odttf" ContentType="application/vnd.openxmlformats-officedocument.obfuscatedFont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F3E68" w:rsidRPr="00EA30D8" w:rsidRDefault="002F3E68" w:rsidP="002F3E68">
      <w:pPr>
        <w:rPr>
          <w:b/>
          <w:sz w:val="28"/>
        </w:rPr>
      </w:pPr>
      <w:r w:rsidRPr="00EA30D8">
        <w:rPr>
          <w:b/>
          <w:sz w:val="28"/>
        </w:rPr>
        <w:t>4.</w:t>
      </w:r>
      <w:r w:rsidR="004E0025">
        <w:rPr>
          <w:b/>
          <w:sz w:val="28"/>
        </w:rPr>
        <w:t>3</w:t>
      </w:r>
      <w:r w:rsidRPr="00EA30D8">
        <w:rPr>
          <w:b/>
          <w:sz w:val="28"/>
        </w:rPr>
        <w:t xml:space="preserve">. </w:t>
      </w:r>
      <w:r w:rsidR="004E0025">
        <w:rPr>
          <w:b/>
          <w:sz w:val="28"/>
        </w:rPr>
        <w:t xml:space="preserve">GRAĐA I </w:t>
      </w:r>
      <w:r w:rsidR="00A60F5B">
        <w:rPr>
          <w:b/>
          <w:sz w:val="28"/>
        </w:rPr>
        <w:t>IMENOVANJE</w:t>
      </w:r>
      <w:r w:rsidR="004E0025">
        <w:rPr>
          <w:b/>
          <w:sz w:val="28"/>
        </w:rPr>
        <w:t xml:space="preserve"> KARBOKSILNIH KISELINA</w:t>
      </w: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3020"/>
        <w:gridCol w:w="6042"/>
      </w:tblGrid>
      <w:tr w:rsidR="00DF5EC5" w:rsidRPr="00DF5EC5" w:rsidTr="00ED179F">
        <w:tc>
          <w:tcPr>
            <w:tcW w:w="3085" w:type="dxa"/>
          </w:tcPr>
          <w:p w:rsidR="00DF5EC5" w:rsidRPr="00DF5EC5" w:rsidRDefault="00DF5EC5" w:rsidP="00DF5EC5">
            <w:pPr>
              <w:rPr>
                <w:b/>
              </w:rPr>
            </w:pPr>
            <w:r w:rsidRPr="00DF5EC5">
              <w:rPr>
                <w:b/>
              </w:rPr>
              <w:t>Ime i prezime:</w:t>
            </w:r>
          </w:p>
        </w:tc>
        <w:sdt>
          <w:sdtPr>
            <w:rPr>
              <w:b/>
            </w:rPr>
            <w:id w:val="721179061"/>
            <w:placeholder>
              <w:docPart w:val="CE3B429B19934C93B53821662469881A"/>
            </w:placeholder>
            <w:showingPlcHdr/>
            <w:text/>
          </w:sdtPr>
          <w:sdtEndPr/>
          <w:sdtContent>
            <w:tc>
              <w:tcPr>
                <w:tcW w:w="6203" w:type="dxa"/>
              </w:tcPr>
              <w:p w:rsidR="00DF5EC5" w:rsidRPr="00DF5EC5" w:rsidRDefault="00DF5EC5" w:rsidP="00DF5EC5">
                <w:pPr>
                  <w:rPr>
                    <w:b/>
                  </w:rPr>
                </w:pPr>
                <w:r w:rsidRPr="004E0025">
                  <w:rPr>
                    <w:color w:val="BFBFBF" w:themeColor="background1" w:themeShade="BF"/>
                  </w:rPr>
                  <w:t>Kliknite ili dodirnite ovdje da biste unijeli tekst.</w:t>
                </w:r>
              </w:p>
            </w:tc>
          </w:sdtContent>
        </w:sdt>
      </w:tr>
      <w:tr w:rsidR="00DF5EC5" w:rsidRPr="00DF5EC5" w:rsidTr="00ED179F">
        <w:tc>
          <w:tcPr>
            <w:tcW w:w="3085" w:type="dxa"/>
          </w:tcPr>
          <w:p w:rsidR="00DF5EC5" w:rsidRPr="00DF5EC5" w:rsidRDefault="00DF5EC5" w:rsidP="00DF5EC5">
            <w:pPr>
              <w:rPr>
                <w:b/>
              </w:rPr>
            </w:pPr>
            <w:r w:rsidRPr="00DF5EC5">
              <w:rPr>
                <w:b/>
              </w:rPr>
              <w:t>Datum:</w:t>
            </w:r>
          </w:p>
        </w:tc>
        <w:sdt>
          <w:sdtPr>
            <w:rPr>
              <w:b/>
            </w:rPr>
            <w:id w:val="-732544139"/>
            <w:placeholder>
              <w:docPart w:val="EB180BC381D1425683CF12961D08915F"/>
            </w:placeholder>
            <w:showingPlcHdr/>
            <w:date>
              <w:dateFormat w:val="d.M.yyyy."/>
              <w:lid w:val="hr-HR"/>
              <w:storeMappedDataAs w:val="dateTime"/>
              <w:calendar w:val="gregorian"/>
            </w:date>
          </w:sdtPr>
          <w:sdtEndPr/>
          <w:sdtContent>
            <w:tc>
              <w:tcPr>
                <w:tcW w:w="6203" w:type="dxa"/>
              </w:tcPr>
              <w:p w:rsidR="00DF5EC5" w:rsidRPr="00DF5EC5" w:rsidRDefault="00DF5EC5" w:rsidP="00DF5EC5">
                <w:pPr>
                  <w:rPr>
                    <w:b/>
                  </w:rPr>
                </w:pPr>
                <w:r w:rsidRPr="004E0025">
                  <w:rPr>
                    <w:color w:val="BFBFBF" w:themeColor="background1" w:themeShade="BF"/>
                  </w:rPr>
                  <w:t>Kliknite ili dodirnite ovdje da biste unijeli datum.</w:t>
                </w:r>
              </w:p>
            </w:tc>
          </w:sdtContent>
        </w:sdt>
      </w:tr>
      <w:tr w:rsidR="00DF5EC5" w:rsidRPr="00DF5EC5" w:rsidTr="00ED179F">
        <w:tc>
          <w:tcPr>
            <w:tcW w:w="3085" w:type="dxa"/>
          </w:tcPr>
          <w:p w:rsidR="00DF5EC5" w:rsidRPr="00DF5EC5" w:rsidRDefault="00DF5EC5" w:rsidP="00DF5EC5">
            <w:pPr>
              <w:rPr>
                <w:b/>
              </w:rPr>
            </w:pPr>
            <w:r w:rsidRPr="00DF5EC5">
              <w:rPr>
                <w:b/>
              </w:rPr>
              <w:t>Razred:</w:t>
            </w:r>
          </w:p>
        </w:tc>
        <w:sdt>
          <w:sdtPr>
            <w:rPr>
              <w:b/>
            </w:rPr>
            <w:id w:val="1820468073"/>
            <w:placeholder>
              <w:docPart w:val="C38A66805FD143E6ABF1937267F8D519"/>
            </w:placeholder>
            <w:showingPlcHdr/>
            <w:text/>
          </w:sdtPr>
          <w:sdtEndPr/>
          <w:sdtContent>
            <w:tc>
              <w:tcPr>
                <w:tcW w:w="6203" w:type="dxa"/>
              </w:tcPr>
              <w:p w:rsidR="00DF5EC5" w:rsidRPr="00DF5EC5" w:rsidRDefault="00DF5EC5" w:rsidP="00DF5EC5">
                <w:pPr>
                  <w:rPr>
                    <w:b/>
                  </w:rPr>
                </w:pPr>
                <w:r w:rsidRPr="004E0025">
                  <w:rPr>
                    <w:color w:val="BFBFBF" w:themeColor="background1" w:themeShade="BF"/>
                  </w:rPr>
                  <w:t>Kliknite ili dodirnite ovdje da biste unijeli tekst.</w:t>
                </w:r>
              </w:p>
            </w:tc>
          </w:sdtContent>
        </w:sdt>
      </w:tr>
    </w:tbl>
    <w:p w:rsidR="002F3E68" w:rsidRDefault="002F3E68" w:rsidP="00DF5EC5">
      <w:pPr>
        <w:spacing w:after="0"/>
      </w:pPr>
    </w:p>
    <w:p w:rsidR="002F3E68" w:rsidRDefault="002F3E68" w:rsidP="002F3E68">
      <w:pPr>
        <w:shd w:val="clear" w:color="auto" w:fill="D9D9D9" w:themeFill="background1" w:themeFillShade="D9"/>
      </w:pPr>
      <w:r w:rsidRPr="0053460B">
        <w:rPr>
          <w:i/>
        </w:rPr>
        <w:t>Izvor sadržaja</w:t>
      </w:r>
      <w:r w:rsidR="00B55DB3">
        <w:t xml:space="preserve"> – udžbenik, str. 10</w:t>
      </w:r>
      <w:r w:rsidR="004E0025">
        <w:t>4</w:t>
      </w:r>
      <w:r>
        <w:t>. – uvod</w:t>
      </w:r>
    </w:p>
    <w:p w:rsidR="002F3E68" w:rsidRPr="002F3E68" w:rsidRDefault="002F3E68" w:rsidP="002F3E68">
      <w:pPr>
        <w:rPr>
          <w:color w:val="FF0000"/>
        </w:rPr>
      </w:pPr>
      <w:r w:rsidRPr="002F3E68">
        <w:rPr>
          <w:color w:val="FF0000"/>
        </w:rPr>
        <w:t>Ponovi pojmove koji su neophodni za učenje sadržaja iz nove nastavne teme. Odgovori na pitanja.</w:t>
      </w:r>
    </w:p>
    <w:p w:rsidR="002F3E68" w:rsidRDefault="002F3E68" w:rsidP="002F3E68">
      <w:r>
        <w:t xml:space="preserve">1. </w:t>
      </w:r>
      <w:r w:rsidR="004E0025">
        <w:t>Što su funkcijske skupine</w:t>
      </w:r>
      <w:r w:rsidR="00B55DB3">
        <w:t>?</w:t>
      </w:r>
    </w:p>
    <w:p w:rsidR="002F3E68" w:rsidRDefault="002F3E68" w:rsidP="002F3E68">
      <w:r>
        <w:t>_______</w:t>
      </w:r>
      <w:r w:rsidR="00B55DB3">
        <w:t>______________________________</w:t>
      </w:r>
      <w:r>
        <w:t>______________________________________</w:t>
      </w:r>
      <w:r w:rsidR="00B55DB3">
        <w:t>_</w:t>
      </w:r>
    </w:p>
    <w:p w:rsidR="002F3E68" w:rsidRDefault="002F3E68" w:rsidP="002F3E68">
      <w:r>
        <w:t>___________________________</w:t>
      </w:r>
      <w:r w:rsidR="00B55DB3">
        <w:t>__________</w:t>
      </w:r>
      <w:r>
        <w:t>______________________________________</w:t>
      </w:r>
      <w:r w:rsidR="00B55DB3">
        <w:t>_</w:t>
      </w:r>
    </w:p>
    <w:p w:rsidR="002F3E68" w:rsidRDefault="002F3E68" w:rsidP="004E0025">
      <w:r>
        <w:t xml:space="preserve">2. </w:t>
      </w:r>
      <w:r w:rsidR="004E0025">
        <w:t>Koja je funkcijska skupina karakteristična za alkohole?</w:t>
      </w:r>
    </w:p>
    <w:p w:rsidR="002F3E68" w:rsidRDefault="002F3E68" w:rsidP="002F3E68">
      <w:r>
        <w:t>____________________________________________________________________________</w:t>
      </w:r>
    </w:p>
    <w:p w:rsidR="004E0025" w:rsidRDefault="004E0025" w:rsidP="002F3E68">
      <w:r>
        <w:t>____________________________________________________________________________</w:t>
      </w:r>
    </w:p>
    <w:p w:rsidR="002F3E68" w:rsidRDefault="004E0025" w:rsidP="002F3E68">
      <w:r>
        <w:t>3. Kako se imenuju alkoholi?</w:t>
      </w:r>
    </w:p>
    <w:p w:rsidR="004E0025" w:rsidRDefault="004E0025" w:rsidP="002F3E68">
      <w:r>
        <w:t>____________________________________________________________________________</w:t>
      </w:r>
    </w:p>
    <w:p w:rsidR="004E0025" w:rsidRDefault="004E0025" w:rsidP="002F3E68">
      <w:r>
        <w:t>____________________________________________________________________________</w:t>
      </w:r>
    </w:p>
    <w:p w:rsidR="004E0025" w:rsidRDefault="004E0025" w:rsidP="002F3E68"/>
    <w:p w:rsidR="002F3E68" w:rsidRDefault="002F3E68" w:rsidP="002F3E68">
      <w:pPr>
        <w:shd w:val="clear" w:color="auto" w:fill="D9D9D9" w:themeFill="background1" w:themeFillShade="D9"/>
      </w:pPr>
      <w:r w:rsidRPr="0053460B">
        <w:rPr>
          <w:i/>
        </w:rPr>
        <w:t>Izvor sadržaja</w:t>
      </w:r>
      <w:r>
        <w:t xml:space="preserve"> – udžbenik, str. </w:t>
      </w:r>
      <w:r w:rsidR="00ED179F">
        <w:t>10</w:t>
      </w:r>
      <w:r w:rsidR="004E0025">
        <w:t>4</w:t>
      </w:r>
      <w:r>
        <w:t xml:space="preserve">. </w:t>
      </w:r>
      <w:r w:rsidR="004E0025">
        <w:t xml:space="preserve">i 105. </w:t>
      </w:r>
      <w:r>
        <w:t>–</w:t>
      </w:r>
      <w:r w:rsidR="006074D3">
        <w:t xml:space="preserve"> tekst, </w:t>
      </w:r>
      <w:r w:rsidR="00ED179F">
        <w:t>slika 4.</w:t>
      </w:r>
      <w:r w:rsidR="004E0025">
        <w:t>11</w:t>
      </w:r>
      <w:r>
        <w:t xml:space="preserve">. </w:t>
      </w:r>
      <w:r w:rsidR="006074D3">
        <w:t xml:space="preserve">i </w:t>
      </w:r>
      <w:r w:rsidR="004E0025">
        <w:t>tablica 4.2</w:t>
      </w:r>
      <w:r w:rsidR="006074D3">
        <w:t>.</w:t>
      </w:r>
    </w:p>
    <w:p w:rsidR="002F3E68" w:rsidRPr="005F20F8" w:rsidRDefault="002F3E68" w:rsidP="002F3E68">
      <w:pPr>
        <w:rPr>
          <w:color w:val="FF0000"/>
        </w:rPr>
      </w:pPr>
      <w:r w:rsidRPr="005F20F8">
        <w:rPr>
          <w:color w:val="FF0000"/>
        </w:rPr>
        <w:t xml:space="preserve">Pročitaj tekst u udžbeniku o </w:t>
      </w:r>
      <w:r w:rsidR="004E0025">
        <w:rPr>
          <w:color w:val="FF0000"/>
        </w:rPr>
        <w:t xml:space="preserve">građi i imenovanju </w:t>
      </w:r>
      <w:proofErr w:type="spellStart"/>
      <w:r w:rsidR="004E0025">
        <w:rPr>
          <w:color w:val="FF0000"/>
        </w:rPr>
        <w:t>karboksilnih</w:t>
      </w:r>
      <w:proofErr w:type="spellEnd"/>
      <w:r w:rsidR="004E0025">
        <w:rPr>
          <w:color w:val="FF0000"/>
        </w:rPr>
        <w:t xml:space="preserve"> kiselina</w:t>
      </w:r>
      <w:r w:rsidRPr="005F20F8">
        <w:rPr>
          <w:color w:val="FF0000"/>
        </w:rPr>
        <w:t xml:space="preserve"> te potom odgovori na pitanja.</w:t>
      </w:r>
    </w:p>
    <w:p w:rsidR="004E0025" w:rsidRDefault="00ED179F" w:rsidP="004E0025">
      <w:r>
        <w:t xml:space="preserve">1. </w:t>
      </w:r>
      <w:r w:rsidR="004E0025" w:rsidRPr="004E0025">
        <w:t xml:space="preserve">Napiši strukturnu formulu </w:t>
      </w:r>
      <w:proofErr w:type="spellStart"/>
      <w:r w:rsidR="004E0025" w:rsidRPr="004E0025">
        <w:t>karboksilne</w:t>
      </w:r>
      <w:proofErr w:type="spellEnd"/>
      <w:r w:rsidR="004E0025" w:rsidRPr="004E0025">
        <w:t xml:space="preserve"> funkcijske skupine.</w:t>
      </w:r>
    </w:p>
    <w:p w:rsidR="004E0025" w:rsidRPr="004E0025" w:rsidRDefault="004E0025" w:rsidP="004E0025">
      <w:r>
        <w:t>_____________________________________________________________________________</w:t>
      </w:r>
    </w:p>
    <w:p w:rsidR="004E0025" w:rsidRDefault="004E0025" w:rsidP="004E0025">
      <w:r w:rsidRPr="004E0025">
        <w:t xml:space="preserve">2. Opiši građu zasićene </w:t>
      </w:r>
      <w:proofErr w:type="spellStart"/>
      <w:r w:rsidRPr="004E0025">
        <w:t>monokarboksilne</w:t>
      </w:r>
      <w:proofErr w:type="spellEnd"/>
      <w:r w:rsidRPr="004E0025">
        <w:t xml:space="preserve"> kiseline.</w:t>
      </w:r>
    </w:p>
    <w:p w:rsidR="004E0025" w:rsidRDefault="004E0025" w:rsidP="004E0025">
      <w:r>
        <w:t>_____________________________________________________________________________</w:t>
      </w:r>
    </w:p>
    <w:p w:rsidR="004E0025" w:rsidRDefault="004E0025" w:rsidP="004E0025">
      <w:r>
        <w:t xml:space="preserve">3. Opiši kako se imenuju zasićene </w:t>
      </w:r>
      <w:proofErr w:type="spellStart"/>
      <w:r>
        <w:t>monokarboksilne</w:t>
      </w:r>
      <w:proofErr w:type="spellEnd"/>
      <w:r>
        <w:t xml:space="preserve"> kiseline.</w:t>
      </w:r>
    </w:p>
    <w:p w:rsidR="004E0025" w:rsidRDefault="004E0025" w:rsidP="004E0025">
      <w:r>
        <w:t>_____________________________________________________________________________</w:t>
      </w:r>
    </w:p>
    <w:p w:rsidR="004E0025" w:rsidRPr="004E0025" w:rsidRDefault="004E0025" w:rsidP="004E0025">
      <w:r>
        <w:t>_____________________________________________________________________________</w:t>
      </w:r>
    </w:p>
    <w:p w:rsidR="004E0025" w:rsidRDefault="004E0025">
      <w:r>
        <w:br w:type="page"/>
      </w:r>
    </w:p>
    <w:p w:rsidR="002519FB" w:rsidRDefault="004E0025" w:rsidP="004E0025">
      <w:r>
        <w:lastRenderedPageBreak/>
        <w:t>4</w:t>
      </w:r>
      <w:r w:rsidRPr="004E0025">
        <w:t xml:space="preserve">. </w:t>
      </w:r>
      <w:r w:rsidR="002519FB">
        <w:t>Prouči ani</w:t>
      </w:r>
      <w:r w:rsidR="0045309E">
        <w:t xml:space="preserve">maciju modela molekula metanske </w:t>
      </w:r>
      <w:r w:rsidR="002519FB">
        <w:t>kiseline.</w:t>
      </w:r>
    </w:p>
    <w:p w:rsidR="002519FB" w:rsidRDefault="00696C27" w:rsidP="004E0025">
      <w:hyperlink r:id="rId8" w:history="1">
        <w:r w:rsidR="002519FB">
          <w:rPr>
            <w:rStyle w:val="Hiperveza"/>
          </w:rPr>
          <w:t>https://sketchfab.com/3d-models/metanska-kiselina-3a803f17328a4a67846839adda7b463e</w:t>
        </w:r>
      </w:hyperlink>
    </w:p>
    <w:p w:rsidR="002519FB" w:rsidRDefault="002519FB" w:rsidP="004E0025">
      <w:r>
        <w:t xml:space="preserve">a) </w:t>
      </w:r>
      <w:r w:rsidRPr="002519FB">
        <w:t xml:space="preserve">Kolika je valencija atoma ugljika, atoma kisika, a kolika atoma vodika u tom spoju? </w:t>
      </w:r>
    </w:p>
    <w:p w:rsidR="002519FB" w:rsidRDefault="0045309E" w:rsidP="004E0025">
      <w:r>
        <w:t>_______________________________________________________________________________</w:t>
      </w:r>
    </w:p>
    <w:p w:rsidR="002519FB" w:rsidRDefault="002519FB" w:rsidP="004E0025">
      <w:r>
        <w:t xml:space="preserve">b) </w:t>
      </w:r>
      <w:r w:rsidRPr="002519FB">
        <w:t xml:space="preserve">Kako su povezani ugljikov i kisikovi atomi u metanskoj kiselini? </w:t>
      </w:r>
    </w:p>
    <w:p w:rsidR="002519FB" w:rsidRDefault="0045309E" w:rsidP="004E0025">
      <w:r>
        <w:t>_______________________________________________________________________________</w:t>
      </w:r>
    </w:p>
    <w:p w:rsidR="004E0025" w:rsidRDefault="002519FB" w:rsidP="004E0025">
      <w:r>
        <w:t xml:space="preserve">c) Napiši molekulsku </w:t>
      </w:r>
      <w:r w:rsidR="004E0025" w:rsidRPr="004E0025">
        <w:t>i sažetu strukturnu formulu metanske kiseline.</w:t>
      </w:r>
    </w:p>
    <w:p w:rsidR="0045309E" w:rsidRPr="004E0025" w:rsidRDefault="0045309E" w:rsidP="0045309E">
      <w:r>
        <w:t>_______________________________________________________________________________</w:t>
      </w:r>
    </w:p>
    <w:p w:rsidR="002519FB" w:rsidRPr="004E0025" w:rsidRDefault="0045309E" w:rsidP="004E0025">
      <w:r>
        <w:t>5</w:t>
      </w:r>
      <w:r w:rsidRPr="004E0025">
        <w:t xml:space="preserve">. </w:t>
      </w:r>
      <w:r>
        <w:t>Prouči animaciju modela molekula etanske kiseline.</w:t>
      </w:r>
    </w:p>
    <w:p w:rsidR="002519FB" w:rsidRDefault="00696C27" w:rsidP="004E0025">
      <w:pPr>
        <w:spacing w:before="240"/>
      </w:pPr>
      <w:hyperlink r:id="rId9" w:history="1">
        <w:r w:rsidR="002519FB">
          <w:rPr>
            <w:rStyle w:val="Hiperveza"/>
          </w:rPr>
          <w:t>https://sketchfab.com/3d-models/etanska-kiselina-96b8253278c4449ea5f6d06f13156def</w:t>
        </w:r>
      </w:hyperlink>
    </w:p>
    <w:p w:rsidR="002519FB" w:rsidRDefault="0045309E" w:rsidP="004E0025">
      <w:pPr>
        <w:spacing w:before="240"/>
      </w:pPr>
      <w:r>
        <w:t>a</w:t>
      </w:r>
      <w:r w:rsidR="002519FB">
        <w:t xml:space="preserve">) </w:t>
      </w:r>
      <w:r w:rsidR="002519FB" w:rsidRPr="002519FB">
        <w:t xml:space="preserve">Kolika je valencija atoma ugljika, atoma kisika, a kolika atoma vodika u tom spoju? </w:t>
      </w:r>
    </w:p>
    <w:p w:rsidR="0045309E" w:rsidRPr="004E0025" w:rsidRDefault="0045309E" w:rsidP="0045309E">
      <w:r>
        <w:t>_______________________________________________________________________________</w:t>
      </w:r>
    </w:p>
    <w:p w:rsidR="002519FB" w:rsidRDefault="0045309E" w:rsidP="004E0025">
      <w:pPr>
        <w:spacing w:before="240"/>
      </w:pPr>
      <w:r>
        <w:t>b</w:t>
      </w:r>
      <w:r w:rsidR="002519FB">
        <w:t xml:space="preserve">) </w:t>
      </w:r>
      <w:r w:rsidR="002519FB" w:rsidRPr="002519FB">
        <w:t xml:space="preserve">Kako su povezani ugljikovi atomi u etanskoj kiselini? </w:t>
      </w:r>
    </w:p>
    <w:p w:rsidR="002519FB" w:rsidRDefault="0045309E" w:rsidP="002519FB">
      <w:r>
        <w:t>_______________________________________________________________________________</w:t>
      </w:r>
    </w:p>
    <w:p w:rsidR="002519FB" w:rsidRDefault="0045309E" w:rsidP="004E0025">
      <w:pPr>
        <w:spacing w:before="240"/>
      </w:pPr>
      <w:r>
        <w:t>c</w:t>
      </w:r>
      <w:r w:rsidR="002519FB">
        <w:t xml:space="preserve">) </w:t>
      </w:r>
      <w:r w:rsidR="002519FB" w:rsidRPr="002519FB">
        <w:t>Kako su povezani ugljikov i kisi</w:t>
      </w:r>
      <w:r w:rsidR="002519FB">
        <w:t>kovi atomi u etanskoj kiselini?</w:t>
      </w:r>
    </w:p>
    <w:p w:rsidR="002519FB" w:rsidRDefault="0045309E" w:rsidP="002519FB">
      <w:r>
        <w:t>_______________________________________________________________________________</w:t>
      </w:r>
    </w:p>
    <w:p w:rsidR="002519FB" w:rsidRDefault="0045309E" w:rsidP="004E0025">
      <w:pPr>
        <w:spacing w:before="240"/>
      </w:pPr>
      <w:r>
        <w:t>d</w:t>
      </w:r>
      <w:r w:rsidR="002519FB">
        <w:t xml:space="preserve">) Napiši molekulsku i sažetu strukturnu formulu </w:t>
      </w:r>
      <w:r w:rsidR="002519FB" w:rsidRPr="004E0025">
        <w:t>etanske kiseline.</w:t>
      </w:r>
    </w:p>
    <w:p w:rsidR="002519FB" w:rsidRDefault="0045309E" w:rsidP="002519FB">
      <w:r>
        <w:t>_______________________________________________________________________________</w:t>
      </w:r>
    </w:p>
    <w:p w:rsidR="002519FB" w:rsidRDefault="0045309E" w:rsidP="004E0025">
      <w:pPr>
        <w:spacing w:before="240"/>
      </w:pPr>
      <w:r>
        <w:t>6</w:t>
      </w:r>
      <w:r w:rsidR="002519FB">
        <w:t xml:space="preserve">. </w:t>
      </w:r>
      <w:r w:rsidR="002519FB" w:rsidRPr="002519FB">
        <w:t>U čemu se razlikuju molekulske formu</w:t>
      </w:r>
      <w:r w:rsidR="002519FB">
        <w:t>le metanske i etanske kiseline?</w:t>
      </w:r>
    </w:p>
    <w:p w:rsidR="002519FB" w:rsidRDefault="002519FB" w:rsidP="002519FB">
      <w:r>
        <w:t>__________________________________________________________________________</w:t>
      </w:r>
    </w:p>
    <w:p w:rsidR="002519FB" w:rsidRDefault="002519FB" w:rsidP="004E0025">
      <w:pPr>
        <w:spacing w:before="240"/>
      </w:pPr>
      <w:r w:rsidRPr="002519FB">
        <w:t xml:space="preserve">Sadržavaju li </w:t>
      </w:r>
      <w:proofErr w:type="spellStart"/>
      <w:r w:rsidRPr="002519FB">
        <w:t>karboksilne</w:t>
      </w:r>
      <w:proofErr w:type="spellEnd"/>
      <w:r w:rsidRPr="002519FB">
        <w:t xml:space="preserve"> skupine ugljikov atom?</w:t>
      </w:r>
      <w:r>
        <w:t xml:space="preserve"> __________________________________</w:t>
      </w:r>
    </w:p>
    <w:p w:rsidR="004E0025" w:rsidRDefault="0045309E" w:rsidP="004E0025">
      <w:r>
        <w:t>7</w:t>
      </w:r>
      <w:r w:rsidR="004E0025" w:rsidRPr="004E0025">
        <w:t xml:space="preserve">. a) Po čemu se razlikuju zasićene </w:t>
      </w:r>
      <w:proofErr w:type="spellStart"/>
      <w:r w:rsidR="004E0025" w:rsidRPr="004E0025">
        <w:t>monokarboksilne</w:t>
      </w:r>
      <w:proofErr w:type="spellEnd"/>
      <w:r w:rsidR="004E0025" w:rsidRPr="004E0025">
        <w:t xml:space="preserve"> kiseline u homolognom nizu?</w:t>
      </w:r>
    </w:p>
    <w:p w:rsidR="004E0025" w:rsidRPr="004E0025" w:rsidRDefault="004E0025" w:rsidP="004E0025">
      <w:r>
        <w:t>_______________________________________________________________________________</w:t>
      </w:r>
    </w:p>
    <w:p w:rsidR="004E0025" w:rsidRPr="004E0025" w:rsidRDefault="004E0025" w:rsidP="004E0025">
      <w:r w:rsidRPr="004E0025">
        <w:t xml:space="preserve">b) Koju bi kiselinu dobili kada bi </w:t>
      </w:r>
      <w:proofErr w:type="spellStart"/>
      <w:r w:rsidRPr="004E0025">
        <w:t>pentanskoj</w:t>
      </w:r>
      <w:proofErr w:type="spellEnd"/>
      <w:r w:rsidRPr="004E0025">
        <w:t xml:space="preserve"> kiselini uklonili skupinu CH</w:t>
      </w:r>
      <w:r w:rsidRPr="004E0025">
        <w:rPr>
          <w:vertAlign w:val="subscript"/>
        </w:rPr>
        <w:t>2</w:t>
      </w:r>
      <w:r w:rsidRPr="004E0025">
        <w:t>?</w:t>
      </w:r>
    </w:p>
    <w:p w:rsidR="00ED179F" w:rsidRPr="00ED179F" w:rsidRDefault="004E0025" w:rsidP="004E0025">
      <w:r>
        <w:t>________________________________________________________________________________</w:t>
      </w:r>
    </w:p>
    <w:p w:rsidR="0045309E" w:rsidRDefault="0045309E">
      <w:r>
        <w:br w:type="page"/>
      </w:r>
    </w:p>
    <w:p w:rsidR="004E0025" w:rsidRPr="004E0025" w:rsidRDefault="0045309E" w:rsidP="004E0025">
      <w:r>
        <w:lastRenderedPageBreak/>
        <w:t>8</w:t>
      </w:r>
      <w:r w:rsidR="004E0025" w:rsidRPr="004E0025">
        <w:t>. Odredi imena prikazanim spojevima.</w:t>
      </w:r>
    </w:p>
    <w:tbl>
      <w:tblPr>
        <w:tblStyle w:val="Reetkatablice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5"/>
        <w:gridCol w:w="4527"/>
      </w:tblGrid>
      <w:tr w:rsidR="004E0025" w:rsidTr="0036386F">
        <w:tc>
          <w:tcPr>
            <w:tcW w:w="4644" w:type="dxa"/>
          </w:tcPr>
          <w:p w:rsidR="004E0025" w:rsidRDefault="0036386F" w:rsidP="0036386F">
            <w:pPr>
              <w:jc w:val="center"/>
            </w:pPr>
            <w:r w:rsidRPr="004E0025">
              <w:object w:dxaOrig="2460" w:dyaOrig="1031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pt;height:48.6pt" o:ole="">
                  <v:imagedata r:id="rId10" o:title=""/>
                </v:shape>
                <o:OLEObject Type="Embed" ProgID="ChemDraw.Document.6.0" ShapeID="_x0000_i1025" DrawAspect="Content" ObjectID="_1649437214" r:id="rId11"/>
              </w:object>
            </w:r>
          </w:p>
        </w:tc>
        <w:tc>
          <w:tcPr>
            <w:tcW w:w="4644" w:type="dxa"/>
          </w:tcPr>
          <w:p w:rsidR="004E0025" w:rsidRDefault="0036386F" w:rsidP="0036386F">
            <w:pPr>
              <w:jc w:val="center"/>
            </w:pPr>
            <w:r w:rsidRPr="004E0025">
              <w:object w:dxaOrig="2063" w:dyaOrig="1031">
                <v:shape id="_x0000_i1026" type="#_x0000_t75" style="width:97.2pt;height:48.6pt" o:ole="">
                  <v:imagedata r:id="rId12" o:title=""/>
                </v:shape>
                <o:OLEObject Type="Embed" ProgID="ChemDraw.Document.6.0" ShapeID="_x0000_i1026" DrawAspect="Content" ObjectID="_1649437215" r:id="rId13"/>
              </w:object>
            </w:r>
          </w:p>
        </w:tc>
      </w:tr>
      <w:tr w:rsidR="004E0025" w:rsidTr="0036386F">
        <w:sdt>
          <w:sdtPr>
            <w:rPr>
              <w:b/>
            </w:rPr>
            <w:id w:val="1749079"/>
            <w:placeholder>
              <w:docPart w:val="8A6B52ECA0C54790BC38921308F61F81"/>
            </w:placeholder>
            <w:showingPlcHdr/>
            <w:text/>
          </w:sdtPr>
          <w:sdtEndPr/>
          <w:sdtContent>
            <w:tc>
              <w:tcPr>
                <w:tcW w:w="4644" w:type="dxa"/>
              </w:tcPr>
              <w:p w:rsidR="004E0025" w:rsidRDefault="0036386F" w:rsidP="004E0025">
                <w:r w:rsidRPr="004E0025">
                  <w:rPr>
                    <w:color w:val="BFBFBF" w:themeColor="background1" w:themeShade="BF"/>
                  </w:rPr>
                  <w:t>Kliknite ili dodirnite ovdje da biste unijeli tekst.</w:t>
                </w:r>
              </w:p>
            </w:tc>
          </w:sdtContent>
        </w:sdt>
        <w:sdt>
          <w:sdtPr>
            <w:rPr>
              <w:b/>
            </w:rPr>
            <w:id w:val="1749080"/>
            <w:placeholder>
              <w:docPart w:val="B2E953B49BF64119BCBB991A7054A25C"/>
            </w:placeholder>
            <w:showingPlcHdr/>
            <w:text/>
          </w:sdtPr>
          <w:sdtEndPr/>
          <w:sdtContent>
            <w:tc>
              <w:tcPr>
                <w:tcW w:w="4644" w:type="dxa"/>
              </w:tcPr>
              <w:p w:rsidR="004E0025" w:rsidRDefault="0036386F" w:rsidP="004E0025">
                <w:r w:rsidRPr="004E0025">
                  <w:rPr>
                    <w:color w:val="BFBFBF" w:themeColor="background1" w:themeShade="BF"/>
                  </w:rPr>
                  <w:t>Kliknite ili dodirnite ovdje da biste unijeli tekst.</w:t>
                </w:r>
              </w:p>
            </w:tc>
          </w:sdtContent>
        </w:sdt>
      </w:tr>
    </w:tbl>
    <w:p w:rsidR="00467C1E" w:rsidRDefault="0045309E" w:rsidP="00467C1E">
      <w:pPr>
        <w:spacing w:before="240"/>
      </w:pPr>
      <w:r>
        <w:t>9</w:t>
      </w:r>
      <w:r w:rsidR="00467C1E">
        <w:t xml:space="preserve">. Navedi barem tri fizikalna svojstva zasićenih </w:t>
      </w:r>
      <w:proofErr w:type="spellStart"/>
      <w:r w:rsidR="00467C1E">
        <w:t>monokarboksilnih</w:t>
      </w:r>
      <w:proofErr w:type="spellEnd"/>
      <w:r w:rsidR="00467C1E">
        <w:t xml:space="preserve"> kiselina.</w:t>
      </w:r>
    </w:p>
    <w:p w:rsidR="00467C1E" w:rsidRDefault="00467C1E" w:rsidP="00467C1E">
      <w:pPr>
        <w:spacing w:before="240"/>
      </w:pPr>
      <w:r>
        <w:t>a) ____________________________________________________________</w:t>
      </w:r>
    </w:p>
    <w:p w:rsidR="00467C1E" w:rsidRDefault="00467C1E" w:rsidP="00467C1E">
      <w:pPr>
        <w:spacing w:before="240"/>
      </w:pPr>
      <w:r>
        <w:t>b) ____________________________________________________________</w:t>
      </w:r>
    </w:p>
    <w:p w:rsidR="00467C1E" w:rsidRDefault="00467C1E" w:rsidP="00467C1E">
      <w:pPr>
        <w:spacing w:before="240"/>
      </w:pPr>
      <w:r>
        <w:t>c) ____________________________________________________________</w:t>
      </w:r>
    </w:p>
    <w:p w:rsidR="00467C1E" w:rsidRDefault="00467C1E" w:rsidP="00467C1E">
      <w:pPr>
        <w:spacing w:before="240"/>
      </w:pPr>
    </w:p>
    <w:p w:rsidR="002519FB" w:rsidRPr="002519FB" w:rsidRDefault="002519FB" w:rsidP="00467C1E">
      <w:pPr>
        <w:spacing w:before="240"/>
        <w:rPr>
          <w:b/>
        </w:rPr>
      </w:pPr>
      <w:r w:rsidRPr="002519FB">
        <w:rPr>
          <w:b/>
        </w:rPr>
        <w:t xml:space="preserve">Ostale </w:t>
      </w:r>
      <w:proofErr w:type="spellStart"/>
      <w:r w:rsidRPr="002519FB">
        <w:rPr>
          <w:b/>
        </w:rPr>
        <w:t>karboksilne</w:t>
      </w:r>
      <w:proofErr w:type="spellEnd"/>
      <w:r w:rsidRPr="002519FB">
        <w:rPr>
          <w:b/>
        </w:rPr>
        <w:t xml:space="preserve"> kiseline</w:t>
      </w:r>
    </w:p>
    <w:p w:rsidR="002F3E68" w:rsidRDefault="002F3E68" w:rsidP="002F3E68">
      <w:pPr>
        <w:shd w:val="clear" w:color="auto" w:fill="D9D9D9" w:themeFill="background1" w:themeFillShade="D9"/>
      </w:pPr>
      <w:r w:rsidRPr="0053460B">
        <w:rPr>
          <w:i/>
        </w:rPr>
        <w:t>Izvor sadržaja</w:t>
      </w:r>
      <w:r>
        <w:t xml:space="preserve"> – udžbenik, str. </w:t>
      </w:r>
      <w:r w:rsidR="006074D3">
        <w:t>10</w:t>
      </w:r>
      <w:r w:rsidR="002519FB">
        <w:t>5.</w:t>
      </w:r>
      <w:r w:rsidR="006074D3">
        <w:t xml:space="preserve"> </w:t>
      </w:r>
      <w:r w:rsidR="002519FB">
        <w:t>i 106</w:t>
      </w:r>
      <w:r w:rsidR="003051EA">
        <w:t xml:space="preserve">. </w:t>
      </w:r>
      <w:r>
        <w:t>–</w:t>
      </w:r>
      <w:r w:rsidR="00344D23">
        <w:t xml:space="preserve"> </w:t>
      </w:r>
      <w:r>
        <w:t>t</w:t>
      </w:r>
      <w:r w:rsidR="006074D3">
        <w:t>ekst</w:t>
      </w:r>
      <w:r w:rsidR="002519FB">
        <w:t xml:space="preserve"> i slike</w:t>
      </w:r>
    </w:p>
    <w:p w:rsidR="002F3E68" w:rsidRDefault="002F3E68" w:rsidP="002F3E68">
      <w:pPr>
        <w:rPr>
          <w:color w:val="FF0000"/>
        </w:rPr>
      </w:pPr>
      <w:r w:rsidRPr="002F3E68">
        <w:rPr>
          <w:color w:val="FF0000"/>
        </w:rPr>
        <w:t xml:space="preserve">Pročitaj tekst o </w:t>
      </w:r>
      <w:r w:rsidR="0045309E">
        <w:rPr>
          <w:color w:val="FF0000"/>
        </w:rPr>
        <w:t xml:space="preserve">ostalim </w:t>
      </w:r>
      <w:proofErr w:type="spellStart"/>
      <w:r w:rsidR="0045309E">
        <w:rPr>
          <w:color w:val="FF0000"/>
        </w:rPr>
        <w:t>karboksilnim</w:t>
      </w:r>
      <w:proofErr w:type="spellEnd"/>
      <w:r w:rsidR="0045309E">
        <w:rPr>
          <w:color w:val="FF0000"/>
        </w:rPr>
        <w:t xml:space="preserve"> kiselinama</w:t>
      </w:r>
      <w:r w:rsidRPr="002F3E68">
        <w:rPr>
          <w:color w:val="FF0000"/>
        </w:rPr>
        <w:t>. Potom odgovori na pitanja.</w:t>
      </w:r>
    </w:p>
    <w:p w:rsidR="0045309E" w:rsidRPr="0045309E" w:rsidRDefault="0045309E" w:rsidP="0045309E">
      <w:r>
        <w:t>1</w:t>
      </w:r>
      <w:r w:rsidRPr="0045309E">
        <w:t xml:space="preserve">. </w:t>
      </w:r>
      <w:r w:rsidR="002E2A7F">
        <w:t xml:space="preserve">Objasni razlike između etanske kiseline i </w:t>
      </w:r>
      <w:proofErr w:type="spellStart"/>
      <w:r w:rsidR="002E2A7F">
        <w:t>palmitinske</w:t>
      </w:r>
      <w:proofErr w:type="spellEnd"/>
      <w:r w:rsidR="002E2A7F">
        <w:t xml:space="preserve"> kiseline.</w:t>
      </w:r>
    </w:p>
    <w:p w:rsidR="0045309E" w:rsidRDefault="0045309E" w:rsidP="002F3E68">
      <w:r>
        <w:t>_________________________________________________________________________________</w:t>
      </w:r>
    </w:p>
    <w:p w:rsidR="002E2A7F" w:rsidRDefault="002E2A7F" w:rsidP="002F3E68">
      <w:r>
        <w:t>_________________________________________________________________________________</w:t>
      </w:r>
    </w:p>
    <w:p w:rsidR="0045309E" w:rsidRPr="0045309E" w:rsidRDefault="0045309E" w:rsidP="0045309E">
      <w:r>
        <w:t>2.</w:t>
      </w:r>
      <w:r w:rsidRPr="0045309E">
        <w:t xml:space="preserve"> a) Koja od navedenih </w:t>
      </w:r>
      <w:proofErr w:type="spellStart"/>
      <w:r w:rsidRPr="0045309E">
        <w:t>karboksilnih</w:t>
      </w:r>
      <w:proofErr w:type="spellEnd"/>
      <w:r w:rsidRPr="0045309E">
        <w:t xml:space="preserve"> kiselina </w:t>
      </w:r>
      <w:r w:rsidRPr="0045309E">
        <w:rPr>
          <w:b/>
        </w:rPr>
        <w:t>nije</w:t>
      </w:r>
      <w:r w:rsidRPr="0045309E">
        <w:t xml:space="preserve"> topljiva u vodi?</w:t>
      </w:r>
    </w:p>
    <w:p w:rsidR="0045309E" w:rsidRPr="0045309E" w:rsidRDefault="0045309E" w:rsidP="0045309E">
      <w:r w:rsidRPr="0045309E">
        <w:t>A. C</w:t>
      </w:r>
      <w:r w:rsidRPr="0045309E">
        <w:rPr>
          <w:vertAlign w:val="subscript"/>
        </w:rPr>
        <w:t>2</w:t>
      </w:r>
      <w:r w:rsidRPr="0045309E">
        <w:t>H</w:t>
      </w:r>
      <w:r w:rsidRPr="0045309E">
        <w:rPr>
          <w:vertAlign w:val="subscript"/>
        </w:rPr>
        <w:t>4</w:t>
      </w:r>
      <w:r w:rsidRPr="0045309E">
        <w:t>O</w:t>
      </w:r>
      <w:r w:rsidRPr="0045309E">
        <w:rPr>
          <w:vertAlign w:val="subscript"/>
        </w:rPr>
        <w:t>2</w:t>
      </w:r>
      <w:r>
        <w:tab/>
      </w:r>
      <w:r>
        <w:tab/>
      </w:r>
      <w:r w:rsidRPr="0045309E">
        <w:t>B. CH</w:t>
      </w:r>
      <w:r w:rsidRPr="0045309E">
        <w:rPr>
          <w:vertAlign w:val="subscript"/>
        </w:rPr>
        <w:t>2</w:t>
      </w:r>
      <w:r w:rsidRPr="0045309E">
        <w:t>O</w:t>
      </w:r>
      <w:r w:rsidRPr="0045309E">
        <w:rPr>
          <w:vertAlign w:val="subscript"/>
        </w:rPr>
        <w:t>2</w:t>
      </w:r>
      <w:r>
        <w:tab/>
      </w:r>
      <w:r>
        <w:tab/>
      </w:r>
      <w:r w:rsidRPr="0045309E">
        <w:t>C. C</w:t>
      </w:r>
      <w:r w:rsidRPr="0045309E">
        <w:rPr>
          <w:vertAlign w:val="subscript"/>
        </w:rPr>
        <w:t>18</w:t>
      </w:r>
      <w:r w:rsidRPr="0045309E">
        <w:t>H</w:t>
      </w:r>
      <w:r w:rsidRPr="0045309E">
        <w:rPr>
          <w:vertAlign w:val="subscript"/>
        </w:rPr>
        <w:t>34</w:t>
      </w:r>
      <w:r w:rsidRPr="0045309E">
        <w:t>O</w:t>
      </w:r>
      <w:r w:rsidRPr="0045309E">
        <w:rPr>
          <w:vertAlign w:val="subscript"/>
        </w:rPr>
        <w:t>2</w:t>
      </w:r>
    </w:p>
    <w:p w:rsidR="0045309E" w:rsidRDefault="0045309E" w:rsidP="0045309E">
      <w:r w:rsidRPr="0045309E">
        <w:t xml:space="preserve">b) Objasni zašto ta </w:t>
      </w:r>
      <w:proofErr w:type="spellStart"/>
      <w:r w:rsidRPr="0045309E">
        <w:t>karboksilna</w:t>
      </w:r>
      <w:proofErr w:type="spellEnd"/>
      <w:r w:rsidRPr="0045309E">
        <w:t xml:space="preserve"> kiselina nije topljiva u vodi.</w:t>
      </w:r>
    </w:p>
    <w:p w:rsidR="0045309E" w:rsidRPr="0045309E" w:rsidRDefault="0045309E" w:rsidP="0045309E">
      <w:r>
        <w:t>_________________________________________________________________________________</w:t>
      </w:r>
    </w:p>
    <w:p w:rsidR="0045309E" w:rsidRPr="0045309E" w:rsidRDefault="0045309E" w:rsidP="0045309E">
      <w:r w:rsidRPr="0045309E">
        <w:t>c) Koji je njezin prirodni izvor?</w:t>
      </w:r>
      <w:r>
        <w:t xml:space="preserve"> ________________________________________________________</w:t>
      </w:r>
    </w:p>
    <w:p w:rsidR="0045309E" w:rsidRPr="0045309E" w:rsidRDefault="0045309E" w:rsidP="0045309E">
      <w:r w:rsidRPr="0045309E">
        <w:t xml:space="preserve">d) Kako nazivamo skupinu organskih spojeva kojima pripada ta </w:t>
      </w:r>
      <w:proofErr w:type="spellStart"/>
      <w:r w:rsidRPr="0045309E">
        <w:t>karboksilna</w:t>
      </w:r>
      <w:proofErr w:type="spellEnd"/>
      <w:r w:rsidRPr="0045309E">
        <w:t xml:space="preserve"> kiselina? </w:t>
      </w:r>
    </w:p>
    <w:p w:rsidR="0045309E" w:rsidRDefault="0045309E" w:rsidP="002F3E68">
      <w:r>
        <w:t>_________________________________________________________________________________</w:t>
      </w:r>
    </w:p>
    <w:p w:rsidR="0045309E" w:rsidRPr="0045309E" w:rsidRDefault="0045309E" w:rsidP="0045309E">
      <w:r>
        <w:t xml:space="preserve">3. </w:t>
      </w:r>
      <w:proofErr w:type="spellStart"/>
      <w:r w:rsidRPr="0045309E">
        <w:t>Oksalna</w:t>
      </w:r>
      <w:proofErr w:type="spellEnd"/>
      <w:r w:rsidRPr="0045309E">
        <w:t xml:space="preserve"> kiselina je </w:t>
      </w:r>
      <w:proofErr w:type="spellStart"/>
      <w:r w:rsidRPr="0045309E">
        <w:t>dikarboksilna</w:t>
      </w:r>
      <w:proofErr w:type="spellEnd"/>
      <w:r w:rsidRPr="0045309E">
        <w:t xml:space="preserve"> kiselina molekulske formule C</w:t>
      </w:r>
      <w:r w:rsidRPr="0045309E">
        <w:rPr>
          <w:vertAlign w:val="subscript"/>
        </w:rPr>
        <w:t>2</w:t>
      </w:r>
      <w:r w:rsidRPr="0045309E">
        <w:t>H</w:t>
      </w:r>
      <w:r w:rsidRPr="0045309E">
        <w:rPr>
          <w:vertAlign w:val="subscript"/>
        </w:rPr>
        <w:t>2</w:t>
      </w:r>
      <w:r w:rsidRPr="0045309E">
        <w:t>O</w:t>
      </w:r>
      <w:r w:rsidRPr="0045309E">
        <w:rPr>
          <w:vertAlign w:val="subscript"/>
        </w:rPr>
        <w:t>4</w:t>
      </w:r>
      <w:r w:rsidRPr="0045309E">
        <w:t>.</w:t>
      </w:r>
    </w:p>
    <w:p w:rsidR="0045309E" w:rsidRPr="0045309E" w:rsidRDefault="0045309E" w:rsidP="0045309E">
      <w:r w:rsidRPr="0045309E">
        <w:t>a) Nacrtaj njezinu strukturnu formulu.</w:t>
      </w:r>
    </w:p>
    <w:p w:rsidR="0045309E" w:rsidRPr="0045309E" w:rsidRDefault="0045309E" w:rsidP="0045309E">
      <w:r w:rsidRPr="0045309E">
        <w:t>b) Napiši njezinu sažetu strukturnu formulu.</w:t>
      </w:r>
      <w:r>
        <w:t xml:space="preserve"> _____________________________________________</w:t>
      </w:r>
    </w:p>
    <w:p w:rsidR="0045309E" w:rsidRPr="0045309E" w:rsidRDefault="0045309E" w:rsidP="0045309E">
      <w:r w:rsidRPr="0045309E">
        <w:t xml:space="preserve">c) Gdje nalazimo </w:t>
      </w:r>
      <w:proofErr w:type="spellStart"/>
      <w:r w:rsidRPr="0045309E">
        <w:t>oksalnu</w:t>
      </w:r>
      <w:proofErr w:type="spellEnd"/>
      <w:r w:rsidRPr="0045309E">
        <w:t xml:space="preserve"> kiselinu?</w:t>
      </w:r>
      <w:r>
        <w:t xml:space="preserve"> _____________________________________________________</w:t>
      </w:r>
    </w:p>
    <w:p w:rsidR="003051EA" w:rsidRDefault="002E2A7F">
      <w:r>
        <w:br w:type="page"/>
      </w:r>
      <w:bookmarkStart w:id="0" w:name="_GoBack"/>
      <w:bookmarkEnd w:id="0"/>
    </w:p>
    <w:p w:rsidR="00AD4768" w:rsidRDefault="00AD4768" w:rsidP="00AD4768">
      <w:pPr>
        <w:shd w:val="clear" w:color="auto" w:fill="D9D9D9" w:themeFill="background1" w:themeFillShade="D9"/>
      </w:pPr>
      <w:r w:rsidRPr="0053460B">
        <w:rPr>
          <w:i/>
        </w:rPr>
        <w:lastRenderedPageBreak/>
        <w:t>Izvor sadržaja</w:t>
      </w:r>
      <w:r>
        <w:t xml:space="preserve"> – radna bilježnica</w:t>
      </w:r>
      <w:r w:rsidR="004B7B43">
        <w:t xml:space="preserve"> str. 111</w:t>
      </w:r>
      <w:r>
        <w:t xml:space="preserve"> – ZADATCI 4.17. – 4.19.</w:t>
      </w:r>
    </w:p>
    <w:p w:rsidR="00AD4768" w:rsidRDefault="00AD4768" w:rsidP="00AD4768">
      <w:pPr>
        <w:spacing w:before="240"/>
        <w:rPr>
          <w:color w:val="FF0000"/>
        </w:rPr>
      </w:pPr>
      <w:r w:rsidRPr="00FE549F">
        <w:rPr>
          <w:color w:val="FF0000"/>
        </w:rPr>
        <w:t xml:space="preserve">Ne zaboravi riješiti navedene zadatke u radnoj bilježnici na str. </w:t>
      </w:r>
      <w:r>
        <w:rPr>
          <w:color w:val="FF0000"/>
        </w:rPr>
        <w:t>111</w:t>
      </w:r>
      <w:r w:rsidRPr="00FE549F">
        <w:rPr>
          <w:color w:val="FF0000"/>
        </w:rPr>
        <w:t xml:space="preserve">. jer ćeš na taj način provjeriti koliko si naučio/naučila. </w:t>
      </w:r>
    </w:p>
    <w:p w:rsidR="009F6B1D" w:rsidRPr="006F7A6B" w:rsidRDefault="009F6B1D" w:rsidP="009F6B1D">
      <w:pPr>
        <w:spacing w:before="240"/>
        <w:rPr>
          <w:rFonts w:ascii="Arial" w:hAnsi="Arial" w:cs="Arial"/>
          <w:b/>
          <w:color w:val="C00000"/>
          <w:szCs w:val="20"/>
          <w:u w:val="single"/>
        </w:rPr>
      </w:pPr>
      <w:r>
        <w:rPr>
          <w:rFonts w:ascii="Arial" w:hAnsi="Arial" w:cs="Arial"/>
          <w:b/>
          <w:color w:val="C00000"/>
          <w:szCs w:val="20"/>
          <w:u w:val="single"/>
        </w:rPr>
        <w:t>PREPIŠI U BILJEŽNICU PLAN PLOĆE</w:t>
      </w:r>
    </w:p>
    <w:p w:rsidR="009F6B1D" w:rsidRDefault="009F6B1D" w:rsidP="009F6B1D">
      <w:pPr>
        <w:spacing w:before="240"/>
        <w:jc w:val="center"/>
        <w:rPr>
          <w:rFonts w:ascii="Arial" w:hAnsi="Arial" w:cs="Arial"/>
          <w:szCs w:val="20"/>
          <w:u w:val="single"/>
        </w:rPr>
      </w:pPr>
      <w:r>
        <w:rPr>
          <w:rFonts w:ascii="Arial" w:hAnsi="Arial" w:cs="Arial"/>
          <w:b/>
          <w:szCs w:val="20"/>
          <w:u w:val="single"/>
        </w:rPr>
        <w:t>GRAĐA I IMENOVANJE KARBOKSILNIH KISELINA</w:t>
      </w:r>
    </w:p>
    <w:p w:rsidR="009F6B1D" w:rsidRDefault="009F6B1D" w:rsidP="009F6B1D">
      <w:pPr>
        <w:numPr>
          <w:ilvl w:val="0"/>
          <w:numId w:val="1"/>
        </w:numPr>
        <w:spacing w:before="240" w:after="0" w:line="240" w:lineRule="auto"/>
        <w:rPr>
          <w:rFonts w:ascii="Arial" w:hAnsi="Arial" w:cs="Arial"/>
          <w:szCs w:val="20"/>
          <w:lang w:eastAsia="hr-HR"/>
        </w:rPr>
      </w:pPr>
      <w:r>
        <w:rPr>
          <w:rFonts w:ascii="Arial" w:hAnsi="Arial" w:cs="Arial"/>
          <w:szCs w:val="20"/>
          <w:lang w:eastAsia="hr-HR"/>
        </w:rPr>
        <w:t xml:space="preserve">organske se kiseline nalaze se u prirodnim sirovinama </w:t>
      </w:r>
    </w:p>
    <w:p w:rsidR="009F6B1D" w:rsidRDefault="009F6B1D" w:rsidP="009F6B1D">
      <w:pPr>
        <w:numPr>
          <w:ilvl w:val="0"/>
          <w:numId w:val="1"/>
        </w:numPr>
        <w:spacing w:after="0" w:line="240" w:lineRule="auto"/>
        <w:rPr>
          <w:rFonts w:ascii="Arial" w:hAnsi="Arial" w:cs="Arial"/>
          <w:szCs w:val="20"/>
          <w:lang w:eastAsia="hr-HR"/>
        </w:rPr>
      </w:pPr>
      <w:r>
        <w:rPr>
          <w:rFonts w:ascii="Arial" w:hAnsi="Arial" w:cs="Arial"/>
          <w:szCs w:val="20"/>
          <w:lang w:eastAsia="hr-HR"/>
        </w:rPr>
        <w:t xml:space="preserve">sadržavaju karakterističnu funkcijsku skupinu – </w:t>
      </w:r>
      <w:proofErr w:type="spellStart"/>
      <w:r>
        <w:rPr>
          <w:rFonts w:ascii="Arial" w:hAnsi="Arial" w:cs="Arial"/>
          <w:i/>
          <w:szCs w:val="20"/>
          <w:lang w:eastAsia="hr-HR"/>
        </w:rPr>
        <w:t>karboksilnu</w:t>
      </w:r>
      <w:proofErr w:type="spellEnd"/>
      <w:r>
        <w:rPr>
          <w:rFonts w:ascii="Arial" w:hAnsi="Arial" w:cs="Arial"/>
          <w:i/>
          <w:szCs w:val="20"/>
          <w:lang w:eastAsia="hr-HR"/>
        </w:rPr>
        <w:t xml:space="preserve"> skupinu</w:t>
      </w:r>
      <w:r>
        <w:rPr>
          <w:rFonts w:ascii="Arial" w:hAnsi="Arial" w:cs="Arial"/>
          <w:szCs w:val="20"/>
          <w:lang w:eastAsia="hr-HR"/>
        </w:rPr>
        <w:t xml:space="preserve"> (–COOH)</w:t>
      </w:r>
    </w:p>
    <w:p w:rsidR="009F6B1D" w:rsidRDefault="009F6B1D" w:rsidP="009F6B1D">
      <w:pPr>
        <w:rPr>
          <w:rFonts w:ascii="Arial" w:hAnsi="Arial" w:cs="Arial"/>
          <w:szCs w:val="20"/>
          <w:lang w:eastAsia="hr-HR"/>
        </w:rPr>
      </w:pPr>
    </w:p>
    <w:p w:rsidR="009F6B1D" w:rsidRDefault="009F6B1D" w:rsidP="009F6B1D">
      <w:pPr>
        <w:jc w:val="center"/>
        <w:rPr>
          <w:rFonts w:ascii="Arial" w:hAnsi="Arial" w:cs="Arial"/>
          <w:szCs w:val="20"/>
          <w:lang w:eastAsia="hr-HR"/>
        </w:rPr>
      </w:pPr>
      <w:r>
        <w:rPr>
          <w:rFonts w:ascii="Arial" w:hAnsi="Arial" w:cs="Arial"/>
          <w:szCs w:val="20"/>
        </w:rPr>
        <w:object w:dxaOrig="2895" w:dyaOrig="1470">
          <v:shape id="_x0000_i1027" type="#_x0000_t75" style="width:144.6pt;height:73.8pt" o:ole="">
            <v:imagedata r:id="rId14" o:title=""/>
          </v:shape>
          <o:OLEObject Type="Embed" ProgID="ChemDraw.Document.6.0" ShapeID="_x0000_i1027" DrawAspect="Content" ObjectID="_1649437216" r:id="rId15"/>
        </w:object>
      </w:r>
    </w:p>
    <w:p w:rsidR="009F6B1D" w:rsidRDefault="009F6B1D" w:rsidP="009F6B1D">
      <w:pPr>
        <w:numPr>
          <w:ilvl w:val="0"/>
          <w:numId w:val="2"/>
        </w:numPr>
        <w:spacing w:after="0"/>
        <w:ind w:left="281"/>
        <w:rPr>
          <w:rFonts w:ascii="Arial" w:hAnsi="Arial" w:cs="Arial"/>
          <w:szCs w:val="20"/>
          <w:lang w:eastAsia="hr-HR"/>
        </w:rPr>
      </w:pPr>
      <w:r>
        <w:rPr>
          <w:rFonts w:ascii="Arial" w:hAnsi="Arial" w:cs="Arial"/>
          <w:szCs w:val="20"/>
          <w:lang w:eastAsia="hr-HR"/>
        </w:rPr>
        <w:t>slabije su od anorganskih kiselina</w:t>
      </w:r>
    </w:p>
    <w:p w:rsidR="009F6B1D" w:rsidRDefault="009F6B1D" w:rsidP="009F6B1D">
      <w:pPr>
        <w:numPr>
          <w:ilvl w:val="0"/>
          <w:numId w:val="1"/>
        </w:numPr>
        <w:spacing w:after="0" w:line="240" w:lineRule="auto"/>
        <w:rPr>
          <w:rFonts w:ascii="Arial" w:hAnsi="Arial" w:cs="Arial"/>
          <w:szCs w:val="20"/>
          <w:lang w:eastAsia="hr-HR"/>
        </w:rPr>
      </w:pPr>
      <w:r>
        <w:rPr>
          <w:rFonts w:ascii="Arial" w:hAnsi="Arial" w:cs="Arial"/>
          <w:szCs w:val="20"/>
          <w:lang w:eastAsia="hr-HR"/>
        </w:rPr>
        <w:t>u tekućem stanju imaju uglavnom oštar i neugodan miris</w:t>
      </w:r>
    </w:p>
    <w:p w:rsidR="009F6B1D" w:rsidRDefault="009F6B1D" w:rsidP="009F6B1D">
      <w:pPr>
        <w:numPr>
          <w:ilvl w:val="0"/>
          <w:numId w:val="1"/>
        </w:numPr>
        <w:spacing w:after="0" w:line="240" w:lineRule="auto"/>
        <w:rPr>
          <w:rFonts w:ascii="Arial" w:hAnsi="Arial" w:cs="Arial"/>
          <w:szCs w:val="20"/>
          <w:lang w:eastAsia="hr-HR"/>
        </w:rPr>
      </w:pPr>
      <w:r>
        <w:rPr>
          <w:rFonts w:ascii="Arial" w:hAnsi="Arial" w:cs="Arial"/>
          <w:szCs w:val="20"/>
          <w:lang w:eastAsia="hr-HR"/>
        </w:rPr>
        <w:t>imena im se tvore od imena ugljikovodičnog dijela (R–) i nastavka –SKA KISELINA</w:t>
      </w:r>
    </w:p>
    <w:p w:rsidR="009F6B1D" w:rsidRDefault="009F6B1D" w:rsidP="009F6B1D">
      <w:pPr>
        <w:numPr>
          <w:ilvl w:val="0"/>
          <w:numId w:val="1"/>
        </w:numPr>
        <w:spacing w:after="0" w:line="240" w:lineRule="auto"/>
        <w:rPr>
          <w:rFonts w:ascii="Arial" w:hAnsi="Arial" w:cs="Arial"/>
          <w:szCs w:val="20"/>
          <w:lang w:eastAsia="hr-HR"/>
        </w:rPr>
      </w:pPr>
      <w:r>
        <w:rPr>
          <w:rFonts w:ascii="Arial" w:hAnsi="Arial" w:cs="Arial"/>
          <w:szCs w:val="20"/>
          <w:lang w:eastAsia="hr-HR"/>
        </w:rPr>
        <w:t>neke imaju i trivijalna imena</w:t>
      </w:r>
    </w:p>
    <w:p w:rsidR="009F6B1D" w:rsidRDefault="009F6B1D" w:rsidP="009F6B1D">
      <w:pPr>
        <w:pStyle w:val="Odlomakpopisa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proofErr w:type="spellStart"/>
      <w:r>
        <w:rPr>
          <w:rFonts w:ascii="Arial" w:hAnsi="Arial" w:cs="Arial"/>
          <w:szCs w:val="20"/>
        </w:rPr>
        <w:t>monokarboksilne</w:t>
      </w:r>
      <w:proofErr w:type="spellEnd"/>
      <w:r>
        <w:rPr>
          <w:rFonts w:ascii="Arial" w:hAnsi="Arial" w:cs="Arial"/>
          <w:szCs w:val="20"/>
        </w:rPr>
        <w:t xml:space="preserve"> kiseline sadržavaju jednu </w:t>
      </w:r>
      <w:proofErr w:type="spellStart"/>
      <w:r>
        <w:rPr>
          <w:rFonts w:ascii="Arial" w:hAnsi="Arial" w:cs="Arial"/>
          <w:szCs w:val="20"/>
        </w:rPr>
        <w:t>karboksilnu</w:t>
      </w:r>
      <w:proofErr w:type="spellEnd"/>
      <w:r>
        <w:rPr>
          <w:rFonts w:ascii="Arial" w:hAnsi="Arial" w:cs="Arial"/>
          <w:szCs w:val="20"/>
        </w:rPr>
        <w:t xml:space="preserve"> skupinu</w:t>
      </w:r>
    </w:p>
    <w:p w:rsidR="009F6B1D" w:rsidRDefault="009F6B1D" w:rsidP="009F6B1D">
      <w:pPr>
        <w:rPr>
          <w:rFonts w:ascii="Arial" w:hAnsi="Arial" w:cs="Arial"/>
          <w:szCs w:val="20"/>
        </w:rPr>
      </w:pPr>
    </w:p>
    <w:p w:rsidR="009F6B1D" w:rsidRDefault="009F6B1D" w:rsidP="009F6B1D">
      <w:pPr>
        <w:rPr>
          <w:rFonts w:ascii="Arial" w:hAnsi="Arial" w:cs="Arial"/>
          <w:szCs w:val="20"/>
        </w:rPr>
      </w:pPr>
      <w:r>
        <w:rPr>
          <w:rFonts w:ascii="Arial" w:hAnsi="Arial" w:cs="Arial"/>
          <w:i/>
          <w:szCs w:val="20"/>
        </w:rPr>
        <w:t xml:space="preserve">Primjeri: </w:t>
      </w:r>
      <w:r>
        <w:rPr>
          <w:rFonts w:ascii="Arial" w:hAnsi="Arial" w:cs="Arial"/>
          <w:szCs w:val="20"/>
        </w:rPr>
        <w:t>H</w:t>
      </w:r>
      <w:r>
        <w:rPr>
          <w:rFonts w:ascii="Arial" w:hAnsi="Arial" w:cs="Arial"/>
          <w:color w:val="FF0000"/>
          <w:szCs w:val="20"/>
        </w:rPr>
        <w:t>COOH</w:t>
      </w:r>
      <w:r>
        <w:rPr>
          <w:rFonts w:ascii="Arial" w:hAnsi="Arial" w:cs="Arial"/>
          <w:szCs w:val="20"/>
        </w:rPr>
        <w:t>; metanska (mravlja) kiselina</w:t>
      </w:r>
    </w:p>
    <w:p w:rsidR="009F6B1D" w:rsidRDefault="009F6B1D" w:rsidP="009F6B1D">
      <w:pPr>
        <w:ind w:left="851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CH</w:t>
      </w:r>
      <w:r>
        <w:rPr>
          <w:rFonts w:ascii="Arial" w:hAnsi="Arial" w:cs="Arial"/>
          <w:szCs w:val="20"/>
          <w:vertAlign w:val="subscript"/>
        </w:rPr>
        <w:t>3</w:t>
      </w:r>
      <w:r>
        <w:rPr>
          <w:rFonts w:ascii="Arial" w:hAnsi="Arial" w:cs="Arial"/>
          <w:color w:val="FF0000"/>
          <w:szCs w:val="20"/>
        </w:rPr>
        <w:t>COOH</w:t>
      </w:r>
      <w:r>
        <w:rPr>
          <w:rFonts w:ascii="Arial" w:hAnsi="Arial" w:cs="Arial"/>
          <w:szCs w:val="20"/>
        </w:rPr>
        <w:t>, etanska (octena) kiselina</w:t>
      </w:r>
    </w:p>
    <w:p w:rsidR="009F6B1D" w:rsidRDefault="009F6B1D" w:rsidP="009F6B1D">
      <w:pPr>
        <w:ind w:left="851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CH</w:t>
      </w:r>
      <w:r>
        <w:rPr>
          <w:rFonts w:ascii="Arial" w:hAnsi="Arial" w:cs="Arial"/>
          <w:szCs w:val="20"/>
          <w:vertAlign w:val="subscript"/>
        </w:rPr>
        <w:t>3</w:t>
      </w:r>
      <w:r>
        <w:rPr>
          <w:rFonts w:ascii="Arial" w:hAnsi="Arial" w:cs="Arial"/>
          <w:szCs w:val="20"/>
        </w:rPr>
        <w:t>CH</w:t>
      </w:r>
      <w:r>
        <w:rPr>
          <w:rFonts w:ascii="Arial" w:hAnsi="Arial" w:cs="Arial"/>
          <w:szCs w:val="20"/>
          <w:vertAlign w:val="subscript"/>
        </w:rPr>
        <w:t>2</w:t>
      </w:r>
      <w:r>
        <w:rPr>
          <w:rFonts w:ascii="Arial" w:hAnsi="Arial" w:cs="Arial"/>
          <w:color w:val="FF0000"/>
          <w:szCs w:val="20"/>
        </w:rPr>
        <w:t>COOH</w:t>
      </w:r>
      <w:r>
        <w:rPr>
          <w:rFonts w:ascii="Arial" w:hAnsi="Arial" w:cs="Arial"/>
          <w:szCs w:val="20"/>
        </w:rPr>
        <w:t>, propanska kiselina</w:t>
      </w:r>
    </w:p>
    <w:p w:rsidR="009F6B1D" w:rsidRDefault="009F6B1D" w:rsidP="009F6B1D">
      <w:pPr>
        <w:ind w:left="851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CH</w:t>
      </w:r>
      <w:r>
        <w:rPr>
          <w:rFonts w:ascii="Arial" w:hAnsi="Arial" w:cs="Arial"/>
          <w:szCs w:val="20"/>
          <w:vertAlign w:val="subscript"/>
        </w:rPr>
        <w:t>3</w:t>
      </w:r>
      <w:r>
        <w:rPr>
          <w:rFonts w:ascii="Arial" w:hAnsi="Arial" w:cs="Arial"/>
          <w:szCs w:val="20"/>
        </w:rPr>
        <w:t>CH</w:t>
      </w:r>
      <w:r>
        <w:rPr>
          <w:rFonts w:ascii="Arial" w:hAnsi="Arial" w:cs="Arial"/>
          <w:szCs w:val="20"/>
          <w:vertAlign w:val="subscript"/>
        </w:rPr>
        <w:t>2</w:t>
      </w:r>
      <w:r>
        <w:rPr>
          <w:rFonts w:ascii="Arial" w:hAnsi="Arial" w:cs="Arial"/>
          <w:szCs w:val="20"/>
        </w:rPr>
        <w:t>CH</w:t>
      </w:r>
      <w:r>
        <w:rPr>
          <w:rFonts w:ascii="Arial" w:hAnsi="Arial" w:cs="Arial"/>
          <w:szCs w:val="20"/>
          <w:vertAlign w:val="subscript"/>
        </w:rPr>
        <w:t>2</w:t>
      </w:r>
      <w:r>
        <w:rPr>
          <w:rFonts w:ascii="Arial" w:hAnsi="Arial" w:cs="Arial"/>
          <w:color w:val="FF0000"/>
          <w:szCs w:val="20"/>
        </w:rPr>
        <w:t>COOH</w:t>
      </w:r>
      <w:r>
        <w:rPr>
          <w:rFonts w:ascii="Arial" w:hAnsi="Arial" w:cs="Arial"/>
          <w:szCs w:val="20"/>
        </w:rPr>
        <w:t>, butanska (maslačna) kiselina</w:t>
      </w:r>
    </w:p>
    <w:p w:rsidR="009F6B1D" w:rsidRDefault="009F6B1D" w:rsidP="009F6B1D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proofErr w:type="spellStart"/>
      <w:r>
        <w:rPr>
          <w:rFonts w:ascii="Arial" w:hAnsi="Arial" w:cs="Arial"/>
          <w:szCs w:val="20"/>
        </w:rPr>
        <w:t>dikarboksilne</w:t>
      </w:r>
      <w:proofErr w:type="spellEnd"/>
      <w:r>
        <w:rPr>
          <w:rFonts w:ascii="Arial" w:hAnsi="Arial" w:cs="Arial"/>
          <w:szCs w:val="20"/>
        </w:rPr>
        <w:t xml:space="preserve"> kiseline sadržavaju dvije </w:t>
      </w:r>
      <w:proofErr w:type="spellStart"/>
      <w:r>
        <w:rPr>
          <w:rFonts w:ascii="Arial" w:hAnsi="Arial" w:cs="Arial"/>
          <w:szCs w:val="20"/>
        </w:rPr>
        <w:t>karboksilne</w:t>
      </w:r>
      <w:proofErr w:type="spellEnd"/>
      <w:r>
        <w:rPr>
          <w:rFonts w:ascii="Arial" w:hAnsi="Arial" w:cs="Arial"/>
          <w:szCs w:val="20"/>
        </w:rPr>
        <w:t xml:space="preserve"> skupine u molekuli kiseline</w:t>
      </w:r>
    </w:p>
    <w:p w:rsidR="009F6B1D" w:rsidRDefault="009F6B1D" w:rsidP="009F6B1D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pri sobnoj </w:t>
      </w:r>
      <w:proofErr w:type="spellStart"/>
      <w:r>
        <w:rPr>
          <w:rFonts w:ascii="Arial" w:hAnsi="Arial" w:cs="Arial"/>
          <w:szCs w:val="20"/>
        </w:rPr>
        <w:t>temp</w:t>
      </w:r>
      <w:proofErr w:type="spellEnd"/>
      <w:r>
        <w:rPr>
          <w:rFonts w:ascii="Arial" w:hAnsi="Arial" w:cs="Arial"/>
          <w:szCs w:val="20"/>
        </w:rPr>
        <w:t>. mogu biti tekućine i čvrste tvari</w:t>
      </w:r>
    </w:p>
    <w:p w:rsidR="009F6B1D" w:rsidRDefault="009F6B1D" w:rsidP="009F6B1D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tekuće </w:t>
      </w:r>
      <w:proofErr w:type="spellStart"/>
      <w:r>
        <w:rPr>
          <w:rFonts w:ascii="Arial" w:hAnsi="Arial" w:cs="Arial"/>
          <w:szCs w:val="20"/>
        </w:rPr>
        <w:t>karboksilne</w:t>
      </w:r>
      <w:proofErr w:type="spellEnd"/>
      <w:r>
        <w:rPr>
          <w:rFonts w:ascii="Arial" w:hAnsi="Arial" w:cs="Arial"/>
          <w:szCs w:val="20"/>
        </w:rPr>
        <w:t xml:space="preserve"> kiseline imaju oštar i neugodan miris</w:t>
      </w:r>
    </w:p>
    <w:p w:rsidR="009F6B1D" w:rsidRDefault="009F6B1D" w:rsidP="009F6B1D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kiseline manjih molekulskih masa dobro su topljive u vodi (mravlja, octena)</w:t>
      </w:r>
    </w:p>
    <w:p w:rsidR="009F6B1D" w:rsidRDefault="009F6B1D" w:rsidP="009F6B1D">
      <w:pPr>
        <w:pStyle w:val="Odlomakpopisa"/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szCs w:val="20"/>
        </w:rPr>
      </w:pPr>
    </w:p>
    <w:p w:rsidR="009F6B1D" w:rsidRDefault="009F6B1D" w:rsidP="009F6B1D">
      <w:pPr>
        <w:pStyle w:val="Odlomakpopisa"/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i/>
          <w:szCs w:val="20"/>
        </w:rPr>
      </w:pPr>
      <w:r>
        <w:rPr>
          <w:rFonts w:ascii="Arial" w:hAnsi="Arial" w:cs="Arial"/>
          <w:i/>
          <w:szCs w:val="20"/>
        </w:rPr>
        <w:t>Više masne kiseline</w:t>
      </w:r>
    </w:p>
    <w:p w:rsidR="009F6B1D" w:rsidRDefault="009F6B1D" w:rsidP="009F6B1D">
      <w:pPr>
        <w:pStyle w:val="Odlomakpopisa"/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szCs w:val="20"/>
        </w:rPr>
      </w:pPr>
    </w:p>
    <w:p w:rsidR="009F6B1D" w:rsidRDefault="009F6B1D" w:rsidP="009F6B1D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više masne kiseline (one s više od 16 C-atoma u lancu) nalaze se u sastavu masti i ulja</w:t>
      </w:r>
    </w:p>
    <w:p w:rsidR="009F6B1D" w:rsidRDefault="009F6B1D" w:rsidP="009F6B1D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to su npr. </w:t>
      </w:r>
      <w:proofErr w:type="spellStart"/>
      <w:r>
        <w:rPr>
          <w:rFonts w:ascii="Arial" w:hAnsi="Arial" w:cs="Arial"/>
          <w:szCs w:val="20"/>
        </w:rPr>
        <w:t>palmitinska</w:t>
      </w:r>
      <w:proofErr w:type="spellEnd"/>
      <w:r>
        <w:rPr>
          <w:rFonts w:ascii="Arial" w:hAnsi="Arial" w:cs="Arial"/>
          <w:szCs w:val="20"/>
        </w:rPr>
        <w:t>, C</w:t>
      </w:r>
      <w:r>
        <w:rPr>
          <w:rFonts w:ascii="Arial" w:hAnsi="Arial" w:cs="Arial"/>
          <w:szCs w:val="20"/>
          <w:vertAlign w:val="subscript"/>
        </w:rPr>
        <w:t>15</w:t>
      </w:r>
      <w:r>
        <w:rPr>
          <w:rFonts w:ascii="Arial" w:hAnsi="Arial" w:cs="Arial"/>
          <w:szCs w:val="20"/>
        </w:rPr>
        <w:t>H</w:t>
      </w:r>
      <w:r>
        <w:rPr>
          <w:rFonts w:ascii="Arial" w:hAnsi="Arial" w:cs="Arial"/>
          <w:szCs w:val="20"/>
          <w:vertAlign w:val="subscript"/>
        </w:rPr>
        <w:t>31</w:t>
      </w:r>
      <w:r>
        <w:rPr>
          <w:rFonts w:ascii="Arial" w:hAnsi="Arial" w:cs="Arial"/>
          <w:szCs w:val="20"/>
        </w:rPr>
        <w:t>COOH, stearinska, C</w:t>
      </w:r>
      <w:r>
        <w:rPr>
          <w:rFonts w:ascii="Arial" w:hAnsi="Arial" w:cs="Arial"/>
          <w:szCs w:val="20"/>
          <w:vertAlign w:val="subscript"/>
        </w:rPr>
        <w:t>17</w:t>
      </w:r>
      <w:r>
        <w:rPr>
          <w:rFonts w:ascii="Arial" w:hAnsi="Arial" w:cs="Arial"/>
          <w:szCs w:val="20"/>
        </w:rPr>
        <w:t>H</w:t>
      </w:r>
      <w:r>
        <w:rPr>
          <w:rFonts w:ascii="Arial" w:hAnsi="Arial" w:cs="Arial"/>
          <w:szCs w:val="20"/>
          <w:vertAlign w:val="subscript"/>
        </w:rPr>
        <w:t>35</w:t>
      </w:r>
      <w:r>
        <w:rPr>
          <w:rFonts w:ascii="Arial" w:hAnsi="Arial" w:cs="Arial"/>
          <w:szCs w:val="20"/>
        </w:rPr>
        <w:t xml:space="preserve">COOH i </w:t>
      </w:r>
      <w:proofErr w:type="spellStart"/>
      <w:r>
        <w:rPr>
          <w:rFonts w:ascii="Arial" w:hAnsi="Arial" w:cs="Arial"/>
          <w:szCs w:val="20"/>
        </w:rPr>
        <w:t>oleinska</w:t>
      </w:r>
      <w:proofErr w:type="spellEnd"/>
      <w:r>
        <w:rPr>
          <w:rFonts w:ascii="Arial" w:hAnsi="Arial" w:cs="Arial"/>
          <w:szCs w:val="20"/>
        </w:rPr>
        <w:t xml:space="preserve"> kiselina, C</w:t>
      </w:r>
      <w:r>
        <w:rPr>
          <w:rFonts w:ascii="Arial" w:hAnsi="Arial" w:cs="Arial"/>
          <w:szCs w:val="20"/>
          <w:vertAlign w:val="subscript"/>
        </w:rPr>
        <w:t>17</w:t>
      </w:r>
      <w:r>
        <w:rPr>
          <w:rFonts w:ascii="Arial" w:hAnsi="Arial" w:cs="Arial"/>
          <w:szCs w:val="20"/>
        </w:rPr>
        <w:t>H</w:t>
      </w:r>
      <w:r>
        <w:rPr>
          <w:rFonts w:ascii="Arial" w:hAnsi="Arial" w:cs="Arial"/>
          <w:szCs w:val="20"/>
          <w:vertAlign w:val="subscript"/>
        </w:rPr>
        <w:t>33</w:t>
      </w:r>
      <w:r>
        <w:rPr>
          <w:rFonts w:ascii="Arial" w:hAnsi="Arial" w:cs="Arial"/>
          <w:szCs w:val="20"/>
        </w:rPr>
        <w:t>COOH</w:t>
      </w:r>
    </w:p>
    <w:p w:rsidR="009F6B1D" w:rsidRDefault="009F6B1D" w:rsidP="009F6B1D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>mogu biti zasićene i nezasićene</w:t>
      </w:r>
    </w:p>
    <w:p w:rsidR="009F6B1D" w:rsidRDefault="009F6B1D" w:rsidP="009F6B1D">
      <w:pPr>
        <w:pStyle w:val="Odlomakpopisa"/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szCs w:val="20"/>
        </w:rPr>
      </w:pPr>
    </w:p>
    <w:p w:rsidR="009F6B1D" w:rsidRDefault="009F6B1D" w:rsidP="009F6B1D">
      <w:pPr>
        <w:pStyle w:val="Odlomakpopisa"/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i/>
          <w:szCs w:val="20"/>
        </w:rPr>
      </w:pPr>
      <w:r>
        <w:rPr>
          <w:rFonts w:ascii="Arial" w:hAnsi="Arial" w:cs="Arial"/>
          <w:i/>
          <w:szCs w:val="20"/>
        </w:rPr>
        <w:t xml:space="preserve">Ostale </w:t>
      </w:r>
      <w:proofErr w:type="spellStart"/>
      <w:r>
        <w:rPr>
          <w:rFonts w:ascii="Arial" w:hAnsi="Arial" w:cs="Arial"/>
          <w:i/>
          <w:szCs w:val="20"/>
        </w:rPr>
        <w:t>karboksilne</w:t>
      </w:r>
      <w:proofErr w:type="spellEnd"/>
      <w:r>
        <w:rPr>
          <w:rFonts w:ascii="Arial" w:hAnsi="Arial" w:cs="Arial"/>
          <w:i/>
          <w:szCs w:val="20"/>
        </w:rPr>
        <w:t xml:space="preserve"> kiseline</w:t>
      </w:r>
    </w:p>
    <w:p w:rsidR="009F6B1D" w:rsidRDefault="009F6B1D" w:rsidP="009F6B1D">
      <w:pPr>
        <w:pStyle w:val="Odlomakpopisa"/>
        <w:autoSpaceDE w:val="0"/>
        <w:autoSpaceDN w:val="0"/>
        <w:adjustRightInd w:val="0"/>
        <w:spacing w:after="0" w:line="240" w:lineRule="auto"/>
        <w:ind w:left="0"/>
        <w:rPr>
          <w:rFonts w:ascii="Arial" w:hAnsi="Arial" w:cs="Arial"/>
          <w:szCs w:val="20"/>
        </w:rPr>
      </w:pPr>
    </w:p>
    <w:p w:rsidR="009F6B1D" w:rsidRDefault="009F6B1D" w:rsidP="009F6B1D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proofErr w:type="spellStart"/>
      <w:r>
        <w:rPr>
          <w:rFonts w:ascii="Arial" w:hAnsi="Arial" w:cs="Arial"/>
          <w:szCs w:val="20"/>
        </w:rPr>
        <w:t>oksalna</w:t>
      </w:r>
      <w:proofErr w:type="spellEnd"/>
      <w:r>
        <w:rPr>
          <w:rFonts w:ascii="Arial" w:hAnsi="Arial" w:cs="Arial"/>
          <w:szCs w:val="20"/>
        </w:rPr>
        <w:t xml:space="preserve"> kiselina je </w:t>
      </w:r>
      <w:proofErr w:type="spellStart"/>
      <w:r>
        <w:rPr>
          <w:rFonts w:ascii="Arial" w:hAnsi="Arial" w:cs="Arial"/>
          <w:szCs w:val="20"/>
        </w:rPr>
        <w:t>dikarboksilna</w:t>
      </w:r>
      <w:proofErr w:type="spellEnd"/>
      <w:r>
        <w:rPr>
          <w:rFonts w:ascii="Arial" w:hAnsi="Arial" w:cs="Arial"/>
          <w:szCs w:val="20"/>
        </w:rPr>
        <w:t xml:space="preserve"> kiselina i nalazi se u špinatu</w:t>
      </w:r>
    </w:p>
    <w:p w:rsidR="009F6B1D" w:rsidRDefault="009F6B1D" w:rsidP="009F6B1D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stvara netopljiv kalcijev </w:t>
      </w:r>
      <w:proofErr w:type="spellStart"/>
      <w:r>
        <w:rPr>
          <w:rFonts w:ascii="Arial" w:hAnsi="Arial" w:cs="Arial"/>
          <w:szCs w:val="20"/>
        </w:rPr>
        <w:t>oksalat</w:t>
      </w:r>
      <w:proofErr w:type="spellEnd"/>
      <w:r>
        <w:rPr>
          <w:rFonts w:ascii="Arial" w:hAnsi="Arial" w:cs="Arial"/>
          <w:szCs w:val="20"/>
        </w:rPr>
        <w:t xml:space="preserve"> čije nakupljanje u tijelu stvara bubrežni kamenac</w:t>
      </w:r>
    </w:p>
    <w:p w:rsidR="009F6B1D" w:rsidRDefault="009F6B1D" w:rsidP="009F6B1D">
      <w:pPr>
        <w:pStyle w:val="Odlomakpopisa"/>
        <w:numPr>
          <w:ilvl w:val="0"/>
          <w:numId w:val="3"/>
        </w:numPr>
        <w:autoSpaceDE w:val="0"/>
        <w:autoSpaceDN w:val="0"/>
        <w:adjustRightInd w:val="0"/>
        <w:spacing w:line="240" w:lineRule="auto"/>
        <w:rPr>
          <w:rFonts w:ascii="Arial" w:hAnsi="Arial" w:cs="Arial"/>
          <w:szCs w:val="20"/>
        </w:rPr>
      </w:pPr>
      <w:r>
        <w:rPr>
          <w:rFonts w:ascii="Arial" w:hAnsi="Arial" w:cs="Arial"/>
          <w:szCs w:val="20"/>
        </w:rPr>
        <w:t xml:space="preserve">mliječna kiselina nastaje u mišićima tijekom fizičkog napora (tzv. </w:t>
      </w:r>
      <w:proofErr w:type="spellStart"/>
      <w:r>
        <w:rPr>
          <w:rFonts w:ascii="Arial" w:hAnsi="Arial" w:cs="Arial"/>
          <w:szCs w:val="20"/>
        </w:rPr>
        <w:t>muskulfiber</w:t>
      </w:r>
      <w:proofErr w:type="spellEnd"/>
      <w:r>
        <w:rPr>
          <w:rFonts w:ascii="Arial" w:hAnsi="Arial" w:cs="Arial"/>
          <w:szCs w:val="20"/>
        </w:rPr>
        <w:t>)</w:t>
      </w:r>
    </w:p>
    <w:p w:rsidR="009F6B1D" w:rsidRDefault="009F6B1D" w:rsidP="009F6B1D">
      <w:r>
        <w:rPr>
          <w:rFonts w:ascii="Arial" w:hAnsi="Arial" w:cs="Arial"/>
          <w:szCs w:val="20"/>
        </w:rPr>
        <w:t>vinska kiselina izlučuje se u obliku kalijeve soli u vinskim bačvama</w:t>
      </w:r>
    </w:p>
    <w:p w:rsidR="009F6B1D" w:rsidRDefault="009F6B1D" w:rsidP="00AD4768">
      <w:pPr>
        <w:spacing w:before="240"/>
        <w:rPr>
          <w:color w:val="FF0000"/>
        </w:rPr>
      </w:pPr>
    </w:p>
    <w:p w:rsidR="00AD4768" w:rsidRDefault="00AD4768"/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9062"/>
      </w:tblGrid>
      <w:tr w:rsidR="00344D23" w:rsidRPr="00344D23" w:rsidTr="00ED179F">
        <w:tc>
          <w:tcPr>
            <w:tcW w:w="9288" w:type="dxa"/>
            <w:shd w:val="clear" w:color="auto" w:fill="D9D9D9" w:themeFill="background1" w:themeFillShade="D9"/>
          </w:tcPr>
          <w:p w:rsidR="00344D23" w:rsidRPr="00344D23" w:rsidRDefault="00344D23" w:rsidP="0045309E">
            <w:r w:rsidRPr="00344D23">
              <w:t xml:space="preserve">Aktivnost 3-2-1: Procijeni svoje znanje nakon učenja sadržaja iz nastavne teme: </w:t>
            </w:r>
            <w:r w:rsidR="0045309E">
              <w:rPr>
                <w:b/>
              </w:rPr>
              <w:t xml:space="preserve">Građa i imenovanje </w:t>
            </w:r>
            <w:proofErr w:type="spellStart"/>
            <w:r w:rsidR="0045309E">
              <w:rPr>
                <w:b/>
              </w:rPr>
              <w:t>karboksilnih</w:t>
            </w:r>
            <w:proofErr w:type="spellEnd"/>
            <w:r w:rsidR="0045309E">
              <w:rPr>
                <w:b/>
              </w:rPr>
              <w:t xml:space="preserve"> kiselina</w:t>
            </w:r>
            <w:r w:rsidRPr="00344D23">
              <w:rPr>
                <w:b/>
              </w:rPr>
              <w:t>.</w:t>
            </w:r>
          </w:p>
        </w:tc>
      </w:tr>
      <w:tr w:rsidR="00344D23" w:rsidRPr="00344D23" w:rsidTr="00ED179F">
        <w:tc>
          <w:tcPr>
            <w:tcW w:w="9288" w:type="dxa"/>
          </w:tcPr>
          <w:p w:rsidR="00344D23" w:rsidRPr="00344D23" w:rsidRDefault="00344D23" w:rsidP="00344D23">
            <w:r w:rsidRPr="00344D23">
              <w:t xml:space="preserve">I. Navedi </w:t>
            </w:r>
            <w:r w:rsidRPr="00344D23">
              <w:rPr>
                <w:b/>
                <w:u w:val="single"/>
              </w:rPr>
              <w:t>tri</w:t>
            </w:r>
            <w:r w:rsidRPr="00344D23">
              <w:t xml:space="preserve"> informacije koje </w:t>
            </w:r>
            <w:r w:rsidRPr="00344D23">
              <w:rPr>
                <w:u w:val="single"/>
              </w:rPr>
              <w:t>mislim da znam</w:t>
            </w:r>
            <w:r w:rsidRPr="00344D23">
              <w:t>:</w:t>
            </w:r>
          </w:p>
        </w:tc>
      </w:tr>
      <w:tr w:rsidR="00344D23" w:rsidRPr="00344D23" w:rsidTr="00ED179F">
        <w:trPr>
          <w:trHeight w:val="567"/>
        </w:trPr>
        <w:tc>
          <w:tcPr>
            <w:tcW w:w="9288" w:type="dxa"/>
          </w:tcPr>
          <w:p w:rsidR="00344D23" w:rsidRPr="00344D23" w:rsidRDefault="00344D23" w:rsidP="00344D23">
            <w:r w:rsidRPr="00344D23">
              <w:t>1.</w:t>
            </w:r>
          </w:p>
        </w:tc>
      </w:tr>
      <w:tr w:rsidR="00344D23" w:rsidRPr="00344D23" w:rsidTr="00ED179F">
        <w:trPr>
          <w:trHeight w:val="567"/>
        </w:trPr>
        <w:tc>
          <w:tcPr>
            <w:tcW w:w="9288" w:type="dxa"/>
          </w:tcPr>
          <w:p w:rsidR="00344D23" w:rsidRPr="00344D23" w:rsidRDefault="00344D23" w:rsidP="00344D23">
            <w:r w:rsidRPr="00344D23">
              <w:t>2.</w:t>
            </w:r>
          </w:p>
        </w:tc>
      </w:tr>
      <w:tr w:rsidR="00344D23" w:rsidRPr="00344D23" w:rsidTr="00ED179F">
        <w:trPr>
          <w:trHeight w:val="567"/>
        </w:trPr>
        <w:tc>
          <w:tcPr>
            <w:tcW w:w="9288" w:type="dxa"/>
          </w:tcPr>
          <w:p w:rsidR="00344D23" w:rsidRPr="00344D23" w:rsidRDefault="00344D23" w:rsidP="00344D23">
            <w:r w:rsidRPr="00344D23">
              <w:t>3.</w:t>
            </w:r>
          </w:p>
        </w:tc>
      </w:tr>
      <w:tr w:rsidR="00344D23" w:rsidRPr="00344D23" w:rsidTr="00ED179F">
        <w:trPr>
          <w:trHeight w:val="336"/>
        </w:trPr>
        <w:tc>
          <w:tcPr>
            <w:tcW w:w="9288" w:type="dxa"/>
          </w:tcPr>
          <w:p w:rsidR="00344D23" w:rsidRPr="00344D23" w:rsidRDefault="00344D23" w:rsidP="00344D23">
            <w:r w:rsidRPr="00344D23">
              <w:t xml:space="preserve">II. Navedi </w:t>
            </w:r>
            <w:r w:rsidRPr="00344D23">
              <w:rPr>
                <w:b/>
                <w:u w:val="single"/>
              </w:rPr>
              <w:t>dvije</w:t>
            </w:r>
            <w:r w:rsidRPr="00344D23">
              <w:t xml:space="preserve"> informacije koje su mi </w:t>
            </w:r>
            <w:r w:rsidRPr="00344D23">
              <w:rPr>
                <w:u w:val="single"/>
              </w:rPr>
              <w:t>nejasne</w:t>
            </w:r>
            <w:r w:rsidRPr="00344D23">
              <w:t xml:space="preserve"> / </w:t>
            </w:r>
            <w:r w:rsidRPr="00344D23">
              <w:rPr>
                <w:u w:val="single"/>
              </w:rPr>
              <w:t>ne znam ih</w:t>
            </w:r>
            <w:r w:rsidRPr="00344D23">
              <w:t>:</w:t>
            </w:r>
          </w:p>
        </w:tc>
      </w:tr>
      <w:tr w:rsidR="00344D23" w:rsidRPr="00344D23" w:rsidTr="00ED179F">
        <w:trPr>
          <w:trHeight w:val="567"/>
        </w:trPr>
        <w:tc>
          <w:tcPr>
            <w:tcW w:w="9288" w:type="dxa"/>
          </w:tcPr>
          <w:p w:rsidR="00344D23" w:rsidRPr="00344D23" w:rsidRDefault="00344D23" w:rsidP="00344D23">
            <w:r w:rsidRPr="00344D23">
              <w:t>1.</w:t>
            </w:r>
          </w:p>
        </w:tc>
      </w:tr>
      <w:tr w:rsidR="00344D23" w:rsidRPr="00344D23" w:rsidTr="00ED179F">
        <w:trPr>
          <w:trHeight w:val="567"/>
        </w:trPr>
        <w:tc>
          <w:tcPr>
            <w:tcW w:w="9288" w:type="dxa"/>
          </w:tcPr>
          <w:p w:rsidR="00344D23" w:rsidRPr="00344D23" w:rsidRDefault="00344D23" w:rsidP="00344D23">
            <w:r w:rsidRPr="00344D23">
              <w:t>2.</w:t>
            </w:r>
          </w:p>
        </w:tc>
      </w:tr>
      <w:tr w:rsidR="00344D23" w:rsidRPr="00344D23" w:rsidTr="00ED179F">
        <w:tc>
          <w:tcPr>
            <w:tcW w:w="9288" w:type="dxa"/>
          </w:tcPr>
          <w:p w:rsidR="00344D23" w:rsidRPr="00344D23" w:rsidRDefault="00344D23" w:rsidP="00344D23">
            <w:r w:rsidRPr="00344D23">
              <w:t xml:space="preserve">III. Navedi </w:t>
            </w:r>
            <w:r w:rsidRPr="00344D23">
              <w:rPr>
                <w:b/>
                <w:u w:val="single"/>
              </w:rPr>
              <w:t xml:space="preserve">jednu </w:t>
            </w:r>
            <w:r w:rsidRPr="00344D23">
              <w:t>informaciju u koju sam potpuno siguran/na:</w:t>
            </w:r>
          </w:p>
        </w:tc>
      </w:tr>
      <w:tr w:rsidR="00344D23" w:rsidRPr="00344D23" w:rsidTr="00ED179F">
        <w:trPr>
          <w:trHeight w:val="567"/>
        </w:trPr>
        <w:tc>
          <w:tcPr>
            <w:tcW w:w="9288" w:type="dxa"/>
          </w:tcPr>
          <w:p w:rsidR="00344D23" w:rsidRPr="00344D23" w:rsidRDefault="00344D23" w:rsidP="00344D23">
            <w:r w:rsidRPr="00344D23">
              <w:t>1.</w:t>
            </w:r>
          </w:p>
        </w:tc>
      </w:tr>
    </w:tbl>
    <w:p w:rsidR="00344D23" w:rsidRDefault="00344D23"/>
    <w:sectPr w:rsidR="00344D23" w:rsidSect="000E5137">
      <w:headerReference w:type="default" r:id="rId16"/>
      <w:footerReference w:type="default" r:id="rId17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476A5" w:rsidRDefault="00F476A5" w:rsidP="002F3E68">
      <w:pPr>
        <w:spacing w:after="0" w:line="240" w:lineRule="auto"/>
      </w:pPr>
      <w:r>
        <w:separator/>
      </w:r>
    </w:p>
  </w:endnote>
  <w:endnote w:type="continuationSeparator" w:id="0">
    <w:p w:rsidR="00F476A5" w:rsidRDefault="00F476A5" w:rsidP="002F3E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4000ACFF" w:usb2="00000001" w:usb3="00000000" w:csb0="000001FF" w:csb1="00000000"/>
    <w:embedRegular r:id="rId1" w:fontKey="{27198E66-430B-4EDF-8522-C118D3DCEC23}"/>
    <w:embedBold r:id="rId2" w:fontKey="{E54E793D-E21F-49F1-B6C0-B43F009A8E46}"/>
    <w:embedItalic r:id="rId3" w:fontKey="{F59AF5EE-E2D4-42B0-AB17-1214C0AD21BE}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  <w:embedRegular r:id="rId4" w:fontKey="{E976613B-A7B9-4B66-811E-9E1DB756B42F}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  <w:embedRegular r:id="rId5" w:fontKey="{72F7427E-7D48-4597-8997-34919B4CE7BD}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2407158"/>
      <w:docPartObj>
        <w:docPartGallery w:val="Page Numbers (Bottom of Page)"/>
        <w:docPartUnique/>
      </w:docPartObj>
    </w:sdtPr>
    <w:sdtEndPr/>
    <w:sdtContent>
      <w:p w:rsidR="002519FB" w:rsidRDefault="00A7090F">
        <w:pPr>
          <w:pStyle w:val="Podnoje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AD4768">
          <w:rPr>
            <w:noProof/>
          </w:rPr>
          <w:t>4</w:t>
        </w:r>
        <w:r>
          <w:rPr>
            <w:noProof/>
          </w:rPr>
          <w:fldChar w:fldCharType="end"/>
        </w:r>
      </w:p>
    </w:sdtContent>
  </w:sdt>
  <w:p w:rsidR="002519FB" w:rsidRDefault="002519FB">
    <w:pPr>
      <w:pStyle w:val="Podnoje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476A5" w:rsidRDefault="00F476A5" w:rsidP="002F3E68">
      <w:pPr>
        <w:spacing w:after="0" w:line="240" w:lineRule="auto"/>
      </w:pPr>
      <w:r>
        <w:separator/>
      </w:r>
    </w:p>
  </w:footnote>
  <w:footnote w:type="continuationSeparator" w:id="0">
    <w:p w:rsidR="00F476A5" w:rsidRDefault="00F476A5" w:rsidP="002F3E6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2519FB" w:rsidRPr="002F3E68" w:rsidRDefault="002519FB">
    <w:pPr>
      <w:pStyle w:val="Zaglavlje"/>
      <w:rPr>
        <w:b/>
      </w:rPr>
    </w:pPr>
    <w:r w:rsidRPr="002F3E68">
      <w:rPr>
        <w:b/>
      </w:rPr>
      <w:t>KEMIJA 8 – materijal za nastavu</w:t>
    </w:r>
    <w:r>
      <w:rPr>
        <w:b/>
      </w:rPr>
      <w:t xml:space="preserve"> na daljinu                                        Učiteljica/učitelj: </w:t>
    </w:r>
  </w:p>
  <w:p w:rsidR="002519FB" w:rsidRDefault="002519FB">
    <w:pPr>
      <w:pStyle w:val="Zaglavlje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2E2050C2"/>
    <w:multiLevelType w:val="hybridMultilevel"/>
    <w:tmpl w:val="C85E7BB2"/>
    <w:lvl w:ilvl="0" w:tplc="B1406260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Calibri" w:hAnsi="Arial" w:cs="Arial" w:hint="default"/>
        <w:sz w:val="18"/>
        <w:szCs w:val="18"/>
      </w:rPr>
    </w:lvl>
    <w:lvl w:ilvl="1" w:tplc="041A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97D5CA2"/>
    <w:multiLevelType w:val="hybridMultilevel"/>
    <w:tmpl w:val="F5740F2C"/>
    <w:lvl w:ilvl="0" w:tplc="B1406260">
      <w:numFmt w:val="bullet"/>
      <w:lvlText w:val="-"/>
      <w:lvlJc w:val="left"/>
      <w:pPr>
        <w:tabs>
          <w:tab w:val="num" w:pos="568"/>
        </w:tabs>
        <w:ind w:left="568" w:hanging="284"/>
      </w:pPr>
      <w:rPr>
        <w:rFonts w:ascii="Arial" w:eastAsia="Calibri" w:hAnsi="Arial" w:cs="Arial" w:hint="default"/>
        <w:sz w:val="18"/>
        <w:szCs w:val="18"/>
      </w:rPr>
    </w:lvl>
    <w:lvl w:ilvl="1" w:tplc="041A0003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41A0005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41A000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41A0003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41A0005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41A000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41A0003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41A0005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" w15:restartNumberingAfterBreak="0">
    <w:nsid w:val="76B24DC3"/>
    <w:multiLevelType w:val="hybridMultilevel"/>
    <w:tmpl w:val="C934530A"/>
    <w:lvl w:ilvl="0" w:tplc="B1406260">
      <w:numFmt w:val="bullet"/>
      <w:lvlText w:val="-"/>
      <w:lvlJc w:val="left"/>
      <w:pPr>
        <w:tabs>
          <w:tab w:val="num" w:pos="284"/>
        </w:tabs>
        <w:ind w:left="284" w:hanging="284"/>
      </w:pPr>
      <w:rPr>
        <w:rFonts w:ascii="Arial" w:eastAsia="Calibri" w:hAnsi="Arial" w:cs="Arial" w:hint="default"/>
        <w:sz w:val="18"/>
        <w:szCs w:val="18"/>
      </w:rPr>
    </w:lvl>
    <w:lvl w:ilvl="1" w:tplc="041A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A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A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A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A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A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A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A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2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TrueTypeFonts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F3E68"/>
    <w:rsid w:val="000A1EDE"/>
    <w:rsid w:val="000C55B1"/>
    <w:rsid w:val="000E5137"/>
    <w:rsid w:val="00153D56"/>
    <w:rsid w:val="002519FB"/>
    <w:rsid w:val="002A1B26"/>
    <w:rsid w:val="002D135F"/>
    <w:rsid w:val="002E2A7F"/>
    <w:rsid w:val="002F3E68"/>
    <w:rsid w:val="003051EA"/>
    <w:rsid w:val="00344D23"/>
    <w:rsid w:val="0036386F"/>
    <w:rsid w:val="0038296A"/>
    <w:rsid w:val="00450459"/>
    <w:rsid w:val="0045309E"/>
    <w:rsid w:val="00467C1E"/>
    <w:rsid w:val="004B7B43"/>
    <w:rsid w:val="004E0025"/>
    <w:rsid w:val="006074D3"/>
    <w:rsid w:val="00662658"/>
    <w:rsid w:val="00696C27"/>
    <w:rsid w:val="006F439A"/>
    <w:rsid w:val="007871F0"/>
    <w:rsid w:val="0081360E"/>
    <w:rsid w:val="00915CDA"/>
    <w:rsid w:val="00931A25"/>
    <w:rsid w:val="00950441"/>
    <w:rsid w:val="009A14AE"/>
    <w:rsid w:val="009B6315"/>
    <w:rsid w:val="009F6B1D"/>
    <w:rsid w:val="00A60F5B"/>
    <w:rsid w:val="00A7090F"/>
    <w:rsid w:val="00AD336B"/>
    <w:rsid w:val="00AD4768"/>
    <w:rsid w:val="00B55DB3"/>
    <w:rsid w:val="00BD746A"/>
    <w:rsid w:val="00CD1969"/>
    <w:rsid w:val="00CE2C21"/>
    <w:rsid w:val="00D00FD8"/>
    <w:rsid w:val="00D10625"/>
    <w:rsid w:val="00D75ED2"/>
    <w:rsid w:val="00DF5EC5"/>
    <w:rsid w:val="00E0087B"/>
    <w:rsid w:val="00E863C8"/>
    <w:rsid w:val="00EC3052"/>
    <w:rsid w:val="00ED179F"/>
    <w:rsid w:val="00ED3F50"/>
    <w:rsid w:val="00F10B16"/>
    <w:rsid w:val="00F476A5"/>
    <w:rsid w:val="00F7139C"/>
    <w:rsid w:val="00F765F1"/>
    <w:rsid w:val="00FA77B1"/>
    <w:rsid w:val="00FF1050"/>
    <w:rsid w:val="00FF3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  <w14:docId w14:val="14C90051"/>
  <w15:docId w15:val="{A4D66D1B-CBB6-4EEF-815D-B7BFB35DA3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F3E68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Zaglavlje">
    <w:name w:val="header"/>
    <w:basedOn w:val="Normal"/>
    <w:link w:val="ZaglavljeChar"/>
    <w:uiPriority w:val="99"/>
    <w:unhideWhenUsed/>
    <w:rsid w:val="002F3E6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ZaglavljeChar">
    <w:name w:val="Zaglavlje Char"/>
    <w:basedOn w:val="Zadanifontodlomka"/>
    <w:link w:val="Zaglavlje"/>
    <w:uiPriority w:val="99"/>
    <w:rsid w:val="002F3E68"/>
  </w:style>
  <w:style w:type="paragraph" w:styleId="Podnoje">
    <w:name w:val="footer"/>
    <w:basedOn w:val="Normal"/>
    <w:link w:val="PodnojeChar"/>
    <w:uiPriority w:val="99"/>
    <w:unhideWhenUsed/>
    <w:rsid w:val="002F3E68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odnojeChar">
    <w:name w:val="Podnožje Char"/>
    <w:basedOn w:val="Zadanifontodlomka"/>
    <w:link w:val="Podnoje"/>
    <w:uiPriority w:val="99"/>
    <w:rsid w:val="002F3E68"/>
  </w:style>
  <w:style w:type="paragraph" w:styleId="Tekstbalonia">
    <w:name w:val="Balloon Text"/>
    <w:basedOn w:val="Normal"/>
    <w:link w:val="TekstbaloniaChar"/>
    <w:uiPriority w:val="99"/>
    <w:semiHidden/>
    <w:unhideWhenUsed/>
    <w:rsid w:val="002F3E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baloniaChar">
    <w:name w:val="Tekst balončića Char"/>
    <w:basedOn w:val="Zadanifontodlomka"/>
    <w:link w:val="Tekstbalonia"/>
    <w:uiPriority w:val="99"/>
    <w:semiHidden/>
    <w:rsid w:val="002F3E68"/>
    <w:rPr>
      <w:rFonts w:ascii="Tahoma" w:hAnsi="Tahoma" w:cs="Tahoma"/>
      <w:sz w:val="16"/>
      <w:szCs w:val="16"/>
    </w:rPr>
  </w:style>
  <w:style w:type="table" w:styleId="Reetkatablice">
    <w:name w:val="Table Grid"/>
    <w:basedOn w:val="Obinatablica"/>
    <w:uiPriority w:val="59"/>
    <w:rsid w:val="002F3E6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Odlomakpopisa">
    <w:name w:val="List Paragraph"/>
    <w:basedOn w:val="Normal"/>
    <w:uiPriority w:val="34"/>
    <w:qFormat/>
    <w:rsid w:val="00344D23"/>
    <w:pPr>
      <w:ind w:left="720"/>
      <w:contextualSpacing/>
    </w:pPr>
    <w:rPr>
      <w:rFonts w:ascii="Calibri" w:eastAsia="Times New Roman" w:hAnsi="Calibri" w:cs="Times New Roman"/>
      <w:lang w:eastAsia="hr-HR"/>
    </w:rPr>
  </w:style>
  <w:style w:type="character" w:styleId="Hiperveza">
    <w:name w:val="Hyperlink"/>
    <w:basedOn w:val="Zadanifontodlomka"/>
    <w:uiPriority w:val="99"/>
    <w:semiHidden/>
    <w:unhideWhenUsed/>
    <w:rsid w:val="000A1EDE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s://sketchfab.com/3d-models/metanska-kiselina-3a803f17328a4a67846839adda7b463e" TargetMode="External"/><Relationship Id="rId13" Type="http://schemas.openxmlformats.org/officeDocument/2006/relationships/oleObject" Target="embeddings/oleObject2.bin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2.e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1.emf"/><Relationship Id="rId19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hyperlink" Target="https://sketchfab.com/3d-models/etanska-kiselina-96b8253278c4449ea5f6d06f13156def" TargetMode="External"/><Relationship Id="rId14" Type="http://schemas.openxmlformats.org/officeDocument/2006/relationships/image" Target="media/image3.emf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5" Type="http://schemas.openxmlformats.org/officeDocument/2006/relationships/font" Target="fonts/font5.odttf"/><Relationship Id="rId4" Type="http://schemas.openxmlformats.org/officeDocument/2006/relationships/font" Target="fonts/font4.odttf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CE3B429B19934C93B53821662469881A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AA11C05-A526-4971-A75E-6446B0A785D0}"/>
      </w:docPartPr>
      <w:docPartBody>
        <w:p w:rsidR="00F82FC6" w:rsidRDefault="0038554A" w:rsidP="0038554A">
          <w:pPr>
            <w:pStyle w:val="CE3B429B19934C93B53821662469881A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EB180BC381D1425683CF12961D08915F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BB8E703-9830-4712-818A-3471AE46746D}"/>
      </w:docPartPr>
      <w:docPartBody>
        <w:p w:rsidR="00F82FC6" w:rsidRDefault="0038554A" w:rsidP="0038554A">
          <w:pPr>
            <w:pStyle w:val="EB180BC381D1425683CF12961D08915F"/>
          </w:pPr>
          <w:r w:rsidRPr="003329A4">
            <w:rPr>
              <w:rStyle w:val="Tekstrezerviranogmjesta"/>
            </w:rPr>
            <w:t>Kliknite ili dodirnite ovdje da biste unijeli datum.</w:t>
          </w:r>
        </w:p>
      </w:docPartBody>
    </w:docPart>
    <w:docPart>
      <w:docPartPr>
        <w:name w:val="C38A66805FD143E6ABF1937267F8D519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3CC20AE-FDD2-4B03-AB81-59336EE1ADF4}"/>
      </w:docPartPr>
      <w:docPartBody>
        <w:p w:rsidR="00F82FC6" w:rsidRDefault="0038554A" w:rsidP="0038554A">
          <w:pPr>
            <w:pStyle w:val="C38A66805FD143E6ABF1937267F8D519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8A6B52ECA0C54790BC38921308F61F8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2DB4197B-2600-40A8-9537-D3550DDC6F95}"/>
      </w:docPartPr>
      <w:docPartBody>
        <w:p w:rsidR="00126D64" w:rsidRDefault="00CC65D0" w:rsidP="00CC65D0">
          <w:pPr>
            <w:pStyle w:val="8A6B52ECA0C54790BC38921308F61F81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  <w:docPart>
      <w:docPartPr>
        <w:name w:val="B2E953B49BF64119BCBB991A7054A25C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3E41DAD-0E27-4ED2-BC9A-B58EE5C6BC99}"/>
      </w:docPartPr>
      <w:docPartBody>
        <w:p w:rsidR="00126D64" w:rsidRDefault="00CC65D0" w:rsidP="00CC65D0">
          <w:pPr>
            <w:pStyle w:val="B2E953B49BF64119BCBB991A7054A25C"/>
          </w:pPr>
          <w:r w:rsidRPr="003329A4">
            <w:rPr>
              <w:rStyle w:val="Tekstrezerviranogmjesta"/>
            </w:rPr>
            <w:t>Kliknite ili dodirnite ovdje da biste unijeli tekst.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EE"/>
    <w:family w:val="swiss"/>
    <w:pitch w:val="variable"/>
    <w:sig w:usb0="E0002AFF" w:usb1="4000ACFF" w:usb2="00000001" w:usb3="00000000" w:csb0="000001FF" w:csb1="00000000"/>
  </w:font>
  <w:font w:name="Courier New">
    <w:panose1 w:val="02070309020205020404"/>
    <w:charset w:val="EE"/>
    <w:family w:val="modern"/>
    <w:pitch w:val="fixed"/>
    <w:sig w:usb0="E0002E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EE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EE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EE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revisionView w:markup="0" w:comments="0" w:insDel="0" w:formatting="0" w:inkAnnotations="0"/>
  <w:defaultTabStop w:val="708"/>
  <w:hyphenationZone w:val="425"/>
  <w:characterSpacingControl w:val="doNotCompress"/>
  <w:compat>
    <w:useFELayout/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38554A"/>
    <w:rsid w:val="00126D64"/>
    <w:rsid w:val="0038554A"/>
    <w:rsid w:val="006617E7"/>
    <w:rsid w:val="00912A23"/>
    <w:rsid w:val="00CC65D0"/>
    <w:rsid w:val="00D05120"/>
    <w:rsid w:val="00F07DD5"/>
    <w:rsid w:val="00F82F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hr-HR" w:eastAsia="hr-H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F82FC6"/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character" w:styleId="Tekstrezerviranogmjesta">
    <w:name w:val="Placeholder Text"/>
    <w:basedOn w:val="Zadanifontodlomka"/>
    <w:uiPriority w:val="99"/>
    <w:semiHidden/>
    <w:rsid w:val="00126D64"/>
    <w:rPr>
      <w:color w:val="808080"/>
    </w:rPr>
  </w:style>
  <w:style w:type="paragraph" w:customStyle="1" w:styleId="D8410B113B1C4B6EA0804649E5B2E382">
    <w:name w:val="D8410B113B1C4B6EA0804649E5B2E382"/>
    <w:rsid w:val="0038554A"/>
  </w:style>
  <w:style w:type="paragraph" w:customStyle="1" w:styleId="4332A07EE934482785F8E91E2929B64D">
    <w:name w:val="4332A07EE934482785F8E91E2929B64D"/>
    <w:rsid w:val="0038554A"/>
  </w:style>
  <w:style w:type="paragraph" w:customStyle="1" w:styleId="FC81D13F51034CD992BB1D3A362250BB">
    <w:name w:val="FC81D13F51034CD992BB1D3A362250BB"/>
    <w:rsid w:val="0038554A"/>
  </w:style>
  <w:style w:type="paragraph" w:customStyle="1" w:styleId="CE3B429B19934C93B53821662469881A">
    <w:name w:val="CE3B429B19934C93B53821662469881A"/>
    <w:rsid w:val="0038554A"/>
  </w:style>
  <w:style w:type="paragraph" w:customStyle="1" w:styleId="EB180BC381D1425683CF12961D08915F">
    <w:name w:val="EB180BC381D1425683CF12961D08915F"/>
    <w:rsid w:val="0038554A"/>
  </w:style>
  <w:style w:type="paragraph" w:customStyle="1" w:styleId="C38A66805FD143E6ABF1937267F8D519">
    <w:name w:val="C38A66805FD143E6ABF1937267F8D519"/>
    <w:rsid w:val="0038554A"/>
  </w:style>
  <w:style w:type="paragraph" w:customStyle="1" w:styleId="8A6B52ECA0C54790BC38921308F61F81">
    <w:name w:val="8A6B52ECA0C54790BC38921308F61F81"/>
    <w:rsid w:val="00CC65D0"/>
  </w:style>
  <w:style w:type="paragraph" w:customStyle="1" w:styleId="B2E953B49BF64119BCBB991A7054A25C">
    <w:name w:val="B2E953B49BF64119BCBB991A7054A25C"/>
    <w:rsid w:val="00CC65D0"/>
  </w:style>
  <w:style w:type="paragraph" w:customStyle="1" w:styleId="EDE06515848F41BAA1ECF60A976A90C5">
    <w:name w:val="EDE06515848F41BAA1ECF60A976A90C5"/>
    <w:rsid w:val="00126D64"/>
  </w:style>
  <w:style w:type="paragraph" w:customStyle="1" w:styleId="0F00C4D569024AA4B5B44CCCD5E6BB12">
    <w:name w:val="0F00C4D569024AA4B5B44CCCD5E6BB12"/>
    <w:rsid w:val="00126D64"/>
  </w:style>
  <w:style w:type="paragraph" w:customStyle="1" w:styleId="7878321F332E4E73959F2DE2CAE2DBF8">
    <w:name w:val="7878321F332E4E73959F2DE2CAE2DBF8"/>
    <w:rsid w:val="00126D64"/>
  </w:style>
  <w:style w:type="paragraph" w:customStyle="1" w:styleId="4F9E0F821E0940229C40295F14B9FC74">
    <w:name w:val="4F9E0F821E0940229C40295F14B9FC74"/>
    <w:rsid w:val="00126D64"/>
  </w:style>
  <w:style w:type="paragraph" w:customStyle="1" w:styleId="AB839C289F8341C9A3DEC9E7C35D1553">
    <w:name w:val="AB839C289F8341C9A3DEC9E7C35D1553"/>
    <w:rsid w:val="00126D64"/>
  </w:style>
  <w:style w:type="paragraph" w:customStyle="1" w:styleId="F11C93855DC04AE5B6C4AECB028B687E">
    <w:name w:val="F11C93855DC04AE5B6C4AECB028B687E"/>
    <w:rsid w:val="00126D64"/>
  </w:style>
  <w:style w:type="paragraph" w:customStyle="1" w:styleId="52D90FCEE17B4343B36BDFAA56D5DE6B">
    <w:name w:val="52D90FCEE17B4343B36BDFAA56D5DE6B"/>
    <w:rsid w:val="00126D64"/>
  </w:style>
  <w:style w:type="paragraph" w:customStyle="1" w:styleId="893DCF4A19704404984D47A406247A11">
    <w:name w:val="893DCF4A19704404984D47A406247A11"/>
    <w:rsid w:val="00126D64"/>
  </w:style>
  <w:style w:type="paragraph" w:customStyle="1" w:styleId="A3EDCC6AB5C94F5380088E7253DEF669">
    <w:name w:val="A3EDCC6AB5C94F5380088E7253DEF669"/>
    <w:rsid w:val="00126D64"/>
  </w:style>
  <w:style w:type="paragraph" w:customStyle="1" w:styleId="0C05916768EB41908B9F3E73A3511633">
    <w:name w:val="0C05916768EB41908B9F3E73A3511633"/>
    <w:rsid w:val="00126D64"/>
  </w:style>
  <w:style w:type="paragraph" w:customStyle="1" w:styleId="6510E3CEA4BC4C888B2EDD6B436D13F7">
    <w:name w:val="6510E3CEA4BC4C888B2EDD6B436D13F7"/>
    <w:rsid w:val="00126D64"/>
  </w:style>
  <w:style w:type="paragraph" w:customStyle="1" w:styleId="8AC38829FD634617BB681DC8D6187EAD">
    <w:name w:val="8AC38829FD634617BB681DC8D6187EAD"/>
    <w:rsid w:val="00126D64"/>
  </w:style>
  <w:style w:type="paragraph" w:customStyle="1" w:styleId="852A95F46D3E47109F07DCA399CF81A9">
    <w:name w:val="852A95F46D3E47109F07DCA399CF81A9"/>
    <w:rsid w:val="00126D64"/>
  </w:style>
  <w:style w:type="paragraph" w:customStyle="1" w:styleId="427076F83E394AB180EE6DC0D4524C2E">
    <w:name w:val="427076F83E394AB180EE6DC0D4524C2E"/>
    <w:rsid w:val="00126D64"/>
  </w:style>
  <w:style w:type="paragraph" w:customStyle="1" w:styleId="8D56816BD0654C6582E160B633207E73">
    <w:name w:val="8D56816BD0654C6582E160B633207E73"/>
    <w:rsid w:val="00126D64"/>
  </w:style>
  <w:style w:type="paragraph" w:customStyle="1" w:styleId="D9D1C1EED12A4FE690340EAA2B401323">
    <w:name w:val="D9D1C1EED12A4FE690340EAA2B401323"/>
    <w:rsid w:val="00126D64"/>
  </w:style>
  <w:style w:type="paragraph" w:customStyle="1" w:styleId="2646DF9056BE4582938E67428072F2CA">
    <w:name w:val="2646DF9056BE4582938E67428072F2CA"/>
    <w:rsid w:val="00126D64"/>
  </w:style>
  <w:style w:type="paragraph" w:customStyle="1" w:styleId="D8B8A41B796A4B0F975D72F4B6E125D2">
    <w:name w:val="D8B8A41B796A4B0F975D72F4B6E125D2"/>
    <w:rsid w:val="00126D64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251A8C2-0EC0-4243-ADC3-AF7A2171F49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5</Pages>
  <Words>1104</Words>
  <Characters>6295</Characters>
  <Application>Microsoft Office Word</Application>
  <DocSecurity>0</DocSecurity>
  <Lines>52</Lines>
  <Paragraphs>14</Paragraphs>
  <ScaleCrop>false</ScaleCrop>
  <HeadingPairs>
    <vt:vector size="4" baseType="variant">
      <vt:variant>
        <vt:lpstr>Naslov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>Grizli777</Company>
  <LinksUpToDate>false</LinksUpToDate>
  <CharactersWithSpaces>73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gbukan</dc:creator>
  <cp:keywords/>
  <dc:description/>
  <cp:lastModifiedBy>Mirjana Cvetkovic</cp:lastModifiedBy>
  <cp:revision>3</cp:revision>
  <dcterms:created xsi:type="dcterms:W3CDTF">2020-04-26T14:55:00Z</dcterms:created>
  <dcterms:modified xsi:type="dcterms:W3CDTF">2020-04-26T18:14:00Z</dcterms:modified>
</cp:coreProperties>
</file>